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B29F1D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 w:hint="eastAsia"/>
          <w:b/>
          <w:sz w:val="48"/>
          <w:szCs w:val="48"/>
        </w:rPr>
      </w:pPr>
    </w:p>
    <w:p w14:paraId="3C8EDD9F" w14:textId="77777777" w:rsidR="008E1326" w:rsidRPr="009A0D40" w:rsidRDefault="008E1326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  <w:r w:rsidRPr="009A0D4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37F8EE4D" wp14:editId="63DAC8F3">
            <wp:simplePos x="0" y="0"/>
            <wp:positionH relativeFrom="margin">
              <wp:posOffset>-2540</wp:posOffset>
            </wp:positionH>
            <wp:positionV relativeFrom="margin">
              <wp:posOffset>996912</wp:posOffset>
            </wp:positionV>
            <wp:extent cx="5236210" cy="1078230"/>
            <wp:effectExtent l="0" t="0" r="2540" b="7620"/>
            <wp:wrapNone/>
            <wp:docPr id="1" name="图片 1" descr="http://xiaoban.ecust.edu.cn/picture/article/5/5936bfb2-1aeb-49a6-82d9-fd8b8ccb33e7/8e086854-9b88-49c9-8d37-cc17a801d4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xiaoban.ecust.edu.cn/picture/article/5/5936bfb2-1aeb-49a6-82d9-fd8b8ccb33e7/8e086854-9b88-49c9-8d37-cc17a801d4a4.jp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2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D8FE8B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14:paraId="52AA0CE9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60BE2E7E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7B0A8E88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微软雅黑" w:hAnsi="Times New Roman" w:cs="Times New Roman"/>
          <w:sz w:val="52"/>
          <w:szCs w:val="48"/>
        </w:rPr>
      </w:pPr>
      <w:r w:rsidRPr="009A0D40">
        <w:rPr>
          <w:rFonts w:ascii="Times New Roman" w:eastAsia="微软雅黑" w:hAnsi="Times New Roman" w:cs="Times New Roman"/>
          <w:sz w:val="52"/>
          <w:szCs w:val="48"/>
        </w:rPr>
        <w:t>《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MATLAB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语言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及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应用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 xml:space="preserve"> 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>》</w:t>
      </w:r>
    </w:p>
    <w:p w14:paraId="5F0AF3C9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隶书" w:hAnsi="Times New Roman" w:cs="Times New Roman"/>
          <w:sz w:val="72"/>
          <w:szCs w:val="48"/>
        </w:rPr>
      </w:pPr>
      <w:r w:rsidRPr="009A0D40">
        <w:rPr>
          <w:rFonts w:ascii="Times New Roman" w:eastAsia="隶书" w:hAnsi="Times New Roman" w:cs="Times New Roman"/>
          <w:sz w:val="72"/>
          <w:szCs w:val="48"/>
        </w:rPr>
        <w:t>实验报告本</w:t>
      </w:r>
    </w:p>
    <w:p w14:paraId="423753F1" w14:textId="77777777" w:rsidR="008F5FA1" w:rsidRPr="009A0D40" w:rsidRDefault="008F5FA1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p w14:paraId="5F9C09EF" w14:textId="77777777" w:rsidR="008E1326" w:rsidRPr="009A0D40" w:rsidRDefault="008E1326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tbl>
      <w:tblPr>
        <w:tblStyle w:val="a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1"/>
        <w:gridCol w:w="3681"/>
      </w:tblGrid>
      <w:tr w:rsidR="008E1326" w:rsidRPr="009A0D40" w14:paraId="64026C33" w14:textId="77777777" w:rsidTr="004A1B36">
        <w:trPr>
          <w:jc w:val="center"/>
        </w:trPr>
        <w:tc>
          <w:tcPr>
            <w:tcW w:w="2131" w:type="dxa"/>
            <w:vAlign w:val="bottom"/>
          </w:tcPr>
          <w:p w14:paraId="0035F74F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班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级：</w:t>
            </w:r>
          </w:p>
        </w:tc>
        <w:tc>
          <w:tcPr>
            <w:tcW w:w="3681" w:type="dxa"/>
            <w:vAlign w:val="bottom"/>
          </w:tcPr>
          <w:p w14:paraId="315D513D" w14:textId="77777777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  <w:u w:val="single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8E1326" w:rsidRPr="009A0D40" w14:paraId="4865C0DA" w14:textId="77777777" w:rsidTr="004A1B36">
        <w:trPr>
          <w:jc w:val="center"/>
        </w:trPr>
        <w:tc>
          <w:tcPr>
            <w:tcW w:w="2131" w:type="dxa"/>
            <w:vAlign w:val="bottom"/>
          </w:tcPr>
          <w:p w14:paraId="4BFDBCFD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学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号：</w:t>
            </w:r>
          </w:p>
        </w:tc>
        <w:tc>
          <w:tcPr>
            <w:tcW w:w="3681" w:type="dxa"/>
            <w:vAlign w:val="bottom"/>
          </w:tcPr>
          <w:p w14:paraId="6048154B" w14:textId="77777777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14:paraId="7BFDABC1" w14:textId="77777777" w:rsidTr="004A1B36">
        <w:trPr>
          <w:jc w:val="center"/>
        </w:trPr>
        <w:tc>
          <w:tcPr>
            <w:tcW w:w="2131" w:type="dxa"/>
            <w:vAlign w:val="bottom"/>
          </w:tcPr>
          <w:p w14:paraId="02A44689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姓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名：</w:t>
            </w:r>
          </w:p>
        </w:tc>
        <w:tc>
          <w:tcPr>
            <w:tcW w:w="3681" w:type="dxa"/>
            <w:vAlign w:val="bottom"/>
          </w:tcPr>
          <w:p w14:paraId="7332B95A" w14:textId="77777777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14:paraId="0DB190C6" w14:textId="77777777" w:rsidTr="004A1B36">
        <w:trPr>
          <w:jc w:val="center"/>
        </w:trPr>
        <w:tc>
          <w:tcPr>
            <w:tcW w:w="2131" w:type="dxa"/>
            <w:vAlign w:val="bottom"/>
          </w:tcPr>
          <w:p w14:paraId="4DB2F7D5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指导教师：</w:t>
            </w:r>
          </w:p>
        </w:tc>
        <w:tc>
          <w:tcPr>
            <w:tcW w:w="3681" w:type="dxa"/>
            <w:vAlign w:val="bottom"/>
          </w:tcPr>
          <w:p w14:paraId="65DA95CC" w14:textId="77777777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</w:tbl>
    <w:p w14:paraId="700BB15A" w14:textId="77777777" w:rsidR="00E1791F" w:rsidRPr="009A0D40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0B9FB718" w14:textId="77777777" w:rsidR="00E1791F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093FCEB1" w14:textId="77777777" w:rsidR="009B2B21" w:rsidRPr="009A0D40" w:rsidRDefault="009B2B21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6FE90DE7" w14:textId="77777777" w:rsidR="008F5FA1" w:rsidRPr="009A0D40" w:rsidRDefault="008039E6" w:rsidP="008039E6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信息科学与工程学院</w:t>
      </w:r>
    </w:p>
    <w:p w14:paraId="5AC73A32" w14:textId="77777777" w:rsidR="00BE7F33" w:rsidRPr="009A0D40" w:rsidRDefault="009A0D40" w:rsidP="009A0D40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年</w:t>
      </w:r>
      <w:r w:rsidRPr="009A0D40">
        <w:rPr>
          <w:rFonts w:ascii="Times New Roman" w:hAnsi="Times New Roman" w:cs="Times New Roman"/>
          <w:sz w:val="36"/>
        </w:rPr>
        <w:t xml:space="preserve">  </w:t>
      </w:r>
      <w:r w:rsidRPr="009A0D40">
        <w:rPr>
          <w:rFonts w:ascii="Times New Roman" w:hAnsi="Times New Roman" w:cs="Times New Roman"/>
          <w:sz w:val="36"/>
        </w:rPr>
        <w:t>月</w:t>
      </w:r>
    </w:p>
    <w:p w14:paraId="281083EE" w14:textId="77777777" w:rsidR="009A0D40" w:rsidRPr="009A0D40" w:rsidRDefault="009A0D40">
      <w:pPr>
        <w:widowControl/>
        <w:jc w:val="left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br w:type="page"/>
      </w:r>
    </w:p>
    <w:p w14:paraId="1CA20D4A" w14:textId="77777777" w:rsidR="00BE7F33" w:rsidRPr="009A0D40" w:rsidRDefault="00127892" w:rsidP="00BE7F33">
      <w:pPr>
        <w:jc w:val="center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lastRenderedPageBreak/>
        <w:t>实验</w:t>
      </w:r>
      <w:r w:rsidR="00187C17">
        <w:rPr>
          <w:rFonts w:ascii="Times New Roman" w:hAnsi="Times New Roman" w:cs="Times New Roman" w:hint="eastAsia"/>
          <w:b/>
          <w:sz w:val="40"/>
        </w:rPr>
        <w:t>四</w:t>
      </w:r>
      <w:r w:rsidR="00BE7F33" w:rsidRPr="009A0D40">
        <w:rPr>
          <w:rFonts w:ascii="Times New Roman" w:hAnsi="Times New Roman" w:cs="Times New Roman"/>
          <w:b/>
          <w:sz w:val="40"/>
        </w:rPr>
        <w:t xml:space="preserve">  </w:t>
      </w:r>
      <w:r w:rsidR="00382C2A" w:rsidRPr="00382C2A">
        <w:rPr>
          <w:rFonts w:ascii="Times New Roman" w:hAnsi="Times New Roman" w:cs="Times New Roman" w:hint="eastAsia"/>
          <w:b/>
          <w:sz w:val="40"/>
        </w:rPr>
        <w:t>多项式函数和字符串函数的用法</w:t>
      </w:r>
    </w:p>
    <w:p w14:paraId="0FE4A2D5" w14:textId="77777777" w:rsidR="009A0D40" w:rsidRPr="009A0D40" w:rsidRDefault="009A0D40" w:rsidP="00BE7F33">
      <w:pPr>
        <w:rPr>
          <w:rFonts w:ascii="Times New Roman" w:hAnsi="Times New Roman" w:cs="Times New Roman"/>
          <w:b/>
          <w:sz w:val="24"/>
        </w:rPr>
      </w:pPr>
    </w:p>
    <w:p w14:paraId="51477BC7" w14:textId="77777777"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一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目的</w:t>
      </w:r>
    </w:p>
    <w:p w14:paraId="3E645630" w14:textId="77777777" w:rsidR="00187C17" w:rsidRPr="00187C17" w:rsidRDefault="00187C17" w:rsidP="00187C17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187C17">
        <w:rPr>
          <w:rFonts w:ascii="Times New Roman" w:hAnsi="Times New Roman" w:cs="Times New Roman" w:hint="eastAsia"/>
          <w:sz w:val="24"/>
        </w:rPr>
        <w:t>1</w:t>
      </w:r>
      <w:r w:rsidRPr="00187C17">
        <w:rPr>
          <w:rFonts w:ascii="Times New Roman" w:hAnsi="Times New Roman" w:cs="Times New Roman" w:hint="eastAsia"/>
          <w:sz w:val="24"/>
        </w:rPr>
        <w:t>．</w:t>
      </w:r>
      <w:r w:rsidRPr="00187C17">
        <w:rPr>
          <w:rFonts w:ascii="Times New Roman" w:hAnsi="Times New Roman" w:cs="Times New Roman" w:hint="eastAsia"/>
          <w:sz w:val="24"/>
        </w:rPr>
        <w:tab/>
      </w:r>
      <w:r w:rsidRPr="00187C17">
        <w:rPr>
          <w:rFonts w:ascii="Times New Roman" w:hAnsi="Times New Roman" w:cs="Times New Roman" w:hint="eastAsia"/>
          <w:sz w:val="24"/>
        </w:rPr>
        <w:t>学习</w:t>
      </w:r>
      <w:r>
        <w:rPr>
          <w:rFonts w:ascii="Times New Roman" w:hAnsi="Times New Roman" w:cs="Times New Roman" w:hint="eastAsia"/>
          <w:sz w:val="24"/>
        </w:rPr>
        <w:t>并</w:t>
      </w:r>
      <w:r>
        <w:rPr>
          <w:rFonts w:ascii="Times New Roman" w:hAnsi="Times New Roman" w:cs="Times New Roman"/>
          <w:sz w:val="24"/>
        </w:rPr>
        <w:t>掌握</w:t>
      </w:r>
      <w:r w:rsidRPr="00187C17">
        <w:rPr>
          <w:rFonts w:ascii="Times New Roman" w:hAnsi="Times New Roman" w:cs="Times New Roman" w:hint="eastAsia"/>
          <w:sz w:val="24"/>
        </w:rPr>
        <w:t>多项式函数库</w:t>
      </w:r>
      <w:r>
        <w:rPr>
          <w:rFonts w:ascii="Times New Roman" w:hAnsi="Times New Roman" w:cs="Times New Roman" w:hint="eastAsia"/>
          <w:sz w:val="24"/>
        </w:rPr>
        <w:t>的用法</w:t>
      </w:r>
      <w:r w:rsidRPr="00187C17">
        <w:rPr>
          <w:rFonts w:ascii="Times New Roman" w:hAnsi="Times New Roman" w:cs="Times New Roman" w:hint="eastAsia"/>
          <w:sz w:val="24"/>
        </w:rPr>
        <w:t>。</w:t>
      </w:r>
    </w:p>
    <w:p w14:paraId="2A4B4190" w14:textId="77777777" w:rsidR="00187C17" w:rsidRDefault="00187C17" w:rsidP="00187C17">
      <w:pPr>
        <w:spacing w:beforeLines="100" w:before="312" w:afterLines="100" w:after="312"/>
        <w:rPr>
          <w:rFonts w:ascii="Times New Roman" w:hAnsi="Times New Roman" w:cs="Times New Roman"/>
          <w:sz w:val="24"/>
        </w:rPr>
      </w:pPr>
      <w:r w:rsidRPr="00187C17">
        <w:rPr>
          <w:rFonts w:ascii="Times New Roman" w:hAnsi="Times New Roman" w:cs="Times New Roman" w:hint="eastAsia"/>
          <w:sz w:val="24"/>
        </w:rPr>
        <w:t>2</w:t>
      </w:r>
      <w:r w:rsidRPr="00187C17">
        <w:rPr>
          <w:rFonts w:ascii="Times New Roman" w:hAnsi="Times New Roman" w:cs="Times New Roman" w:hint="eastAsia"/>
          <w:sz w:val="24"/>
        </w:rPr>
        <w:t>．</w:t>
      </w:r>
      <w:r w:rsidRPr="00187C17">
        <w:rPr>
          <w:rFonts w:ascii="Times New Roman" w:hAnsi="Times New Roman" w:cs="Times New Roman" w:hint="eastAsia"/>
          <w:sz w:val="24"/>
        </w:rPr>
        <w:tab/>
      </w:r>
      <w:r w:rsidRPr="00187C17">
        <w:rPr>
          <w:rFonts w:ascii="Times New Roman" w:hAnsi="Times New Roman" w:cs="Times New Roman" w:hint="eastAsia"/>
          <w:sz w:val="24"/>
        </w:rPr>
        <w:t>学习</w:t>
      </w:r>
      <w:r>
        <w:rPr>
          <w:rFonts w:ascii="Times New Roman" w:hAnsi="Times New Roman" w:cs="Times New Roman" w:hint="eastAsia"/>
          <w:sz w:val="24"/>
        </w:rPr>
        <w:t>并</w:t>
      </w:r>
      <w:r>
        <w:rPr>
          <w:rFonts w:ascii="Times New Roman" w:hAnsi="Times New Roman" w:cs="Times New Roman"/>
          <w:sz w:val="24"/>
        </w:rPr>
        <w:t>掌握</w:t>
      </w:r>
      <w:r w:rsidRPr="00187C17">
        <w:rPr>
          <w:rFonts w:ascii="Times New Roman" w:hAnsi="Times New Roman" w:cs="Times New Roman" w:hint="eastAsia"/>
          <w:sz w:val="24"/>
        </w:rPr>
        <w:t>字符串函数库</w:t>
      </w:r>
      <w:r>
        <w:rPr>
          <w:rFonts w:ascii="Times New Roman" w:hAnsi="Times New Roman" w:cs="Times New Roman" w:hint="eastAsia"/>
          <w:sz w:val="24"/>
        </w:rPr>
        <w:t>的</w:t>
      </w:r>
      <w:r>
        <w:rPr>
          <w:rFonts w:ascii="Times New Roman" w:hAnsi="Times New Roman" w:cs="Times New Roman"/>
          <w:sz w:val="24"/>
        </w:rPr>
        <w:t>用法</w:t>
      </w:r>
      <w:r w:rsidRPr="00187C17">
        <w:rPr>
          <w:rFonts w:ascii="Times New Roman" w:hAnsi="Times New Roman" w:cs="Times New Roman" w:hint="eastAsia"/>
          <w:sz w:val="24"/>
        </w:rPr>
        <w:t>。</w:t>
      </w:r>
    </w:p>
    <w:p w14:paraId="241EE7CA" w14:textId="77777777" w:rsidR="00BE7F33" w:rsidRPr="009A0D40" w:rsidRDefault="00BE7F33" w:rsidP="00187C17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二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装置</w:t>
      </w:r>
    </w:p>
    <w:p w14:paraId="50AEE5E2" w14:textId="77777777" w:rsidR="00BE7F33" w:rsidRPr="00571A15" w:rsidRDefault="00571A15" w:rsidP="00BE7F33">
      <w:pPr>
        <w:rPr>
          <w:rFonts w:ascii="Times New Roman" w:hAnsi="Times New Roman" w:cs="Times New Roman"/>
          <w:sz w:val="24"/>
        </w:rPr>
      </w:pPr>
      <w:r w:rsidRPr="00571A15">
        <w:rPr>
          <w:rFonts w:ascii="Times New Roman" w:hAnsi="Times New Roman" w:cs="Times New Roman" w:hint="eastAsia"/>
          <w:sz w:val="24"/>
        </w:rPr>
        <w:t>微型计算机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MATLAB2014a</w:t>
      </w:r>
      <w:r>
        <w:rPr>
          <w:rFonts w:ascii="Times New Roman" w:hAnsi="Times New Roman" w:cs="Times New Roman"/>
          <w:sz w:val="24"/>
        </w:rPr>
        <w:t>软件。</w:t>
      </w:r>
    </w:p>
    <w:p w14:paraId="60B5DD1A" w14:textId="77777777"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三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内容</w:t>
      </w:r>
    </w:p>
    <w:p w14:paraId="3BF00BA8" w14:textId="77777777" w:rsidR="00CA0F3A" w:rsidRPr="009C292D" w:rsidRDefault="00CA0F3A" w:rsidP="00CA0F3A">
      <w:pPr>
        <w:numPr>
          <w:ilvl w:val="0"/>
          <w:numId w:val="22"/>
        </w:numPr>
        <w:spacing w:line="360" w:lineRule="auto"/>
        <w:rPr>
          <w:sz w:val="24"/>
        </w:rPr>
      </w:pPr>
      <w:r w:rsidRPr="009C292D">
        <w:rPr>
          <w:rFonts w:hint="eastAsia"/>
          <w:sz w:val="24"/>
        </w:rPr>
        <w:t>多项式函数库</w:t>
      </w:r>
    </w:p>
    <w:p w14:paraId="02FC0460" w14:textId="77777777" w:rsidR="00CA0F3A" w:rsidRPr="007C2B83" w:rsidRDefault="00CA0F3A" w:rsidP="007C2B83">
      <w:pPr>
        <w:pStyle w:val="a7"/>
        <w:numPr>
          <w:ilvl w:val="0"/>
          <w:numId w:val="23"/>
        </w:numPr>
        <w:spacing w:line="360" w:lineRule="auto"/>
        <w:ind w:firstLineChars="0"/>
        <w:rPr>
          <w:rFonts w:ascii="宋体" w:hAnsi="宋体"/>
          <w:sz w:val="24"/>
        </w:rPr>
      </w:pPr>
      <w:r w:rsidRPr="007C2B83">
        <w:rPr>
          <w:rFonts w:ascii="宋体" w:hAnsi="宋体" w:hint="eastAsia"/>
          <w:sz w:val="24"/>
        </w:rPr>
        <w:t xml:space="preserve"> 多项式的四则运算：</w:t>
      </w:r>
    </w:p>
    <w:p w14:paraId="19409046" w14:textId="77777777" w:rsidR="00CA0F3A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设</w:t>
      </w:r>
      <w:r w:rsidRPr="009C292D">
        <w:rPr>
          <w:rFonts w:ascii="宋体" w:hAnsi="宋体"/>
          <w:position w:val="-10"/>
          <w:sz w:val="24"/>
        </w:rPr>
        <w:object w:dxaOrig="2420" w:dyaOrig="360" w14:anchorId="5B5C0F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6pt;height:18pt" o:ole="">
            <v:imagedata r:id="rId9" o:title=""/>
          </v:shape>
          <o:OLEObject Type="Embed" ProgID="Equation.DSMT4" ShapeID="_x0000_i1025" DrawAspect="Content" ObjectID="_1729071047" r:id="rId10"/>
        </w:object>
      </w:r>
      <w:r w:rsidRPr="009C292D">
        <w:rPr>
          <w:rFonts w:ascii="宋体" w:hAnsi="宋体" w:hint="eastAsia"/>
          <w:sz w:val="24"/>
        </w:rPr>
        <w:t>，</w:t>
      </w:r>
      <w:r w:rsidRPr="009C292D">
        <w:rPr>
          <w:rFonts w:ascii="宋体" w:hAnsi="宋体"/>
          <w:position w:val="-10"/>
          <w:sz w:val="24"/>
        </w:rPr>
        <w:object w:dxaOrig="1840" w:dyaOrig="360" w14:anchorId="75C50FC9">
          <v:shape id="_x0000_i1026" type="#_x0000_t75" style="width:92.4pt;height:18pt" o:ole="">
            <v:imagedata r:id="rId11" o:title=""/>
          </v:shape>
          <o:OLEObject Type="Embed" ProgID="Equation.DSMT4" ShapeID="_x0000_i1026" DrawAspect="Content" ObjectID="_1729071048" r:id="rId12"/>
        </w:object>
      </w:r>
      <w:r w:rsidRPr="009C292D">
        <w:rPr>
          <w:rFonts w:ascii="宋体" w:hAnsi="宋体" w:hint="eastAsia"/>
          <w:sz w:val="24"/>
        </w:rPr>
        <w:t>，求两多项式的乘积、和</w:t>
      </w:r>
      <w:r w:rsidRPr="009C292D">
        <w:rPr>
          <w:rFonts w:ascii="宋体" w:hAnsi="宋体" w:hint="eastAsia"/>
          <w:sz w:val="24"/>
        </w:rPr>
        <w:tab/>
        <w:t>及</w:t>
      </w:r>
      <w:r w:rsidRPr="009C292D">
        <w:rPr>
          <w:rFonts w:ascii="宋体" w:hAnsi="宋体" w:hint="eastAsia"/>
          <w:sz w:val="24"/>
        </w:rPr>
        <w:tab/>
        <w:t>商。</w:t>
      </w:r>
    </w:p>
    <w:p w14:paraId="5CEB8627" w14:textId="77777777" w:rsidR="007C2B83" w:rsidRPr="007C2B83" w:rsidRDefault="007C2B83" w:rsidP="007C2B83">
      <w:pPr>
        <w:widowControl/>
        <w:spacing w:line="257" w:lineRule="atLeast"/>
        <w:ind w:leftChars="300" w:left="630"/>
        <w:jc w:val="left"/>
        <w:rPr>
          <w:rFonts w:ascii="Consolas" w:eastAsia="宋体" w:hAnsi="Consolas" w:cs="Consolas"/>
          <w:kern w:val="0"/>
          <w:sz w:val="20"/>
          <w:szCs w:val="20"/>
        </w:rPr>
      </w:pPr>
      <w:r w:rsidRPr="007C2B83">
        <w:rPr>
          <w:rFonts w:ascii="Consolas" w:eastAsia="宋体" w:hAnsi="Consolas" w:cs="Consolas"/>
          <w:kern w:val="0"/>
          <w:sz w:val="20"/>
          <w:szCs w:val="20"/>
        </w:rPr>
        <w:t>a = [2,4,6,8];b = [3,6,9];</w:t>
      </w:r>
    </w:p>
    <w:p w14:paraId="528663E7" w14:textId="77777777" w:rsidR="007C2B83" w:rsidRDefault="007C2B83" w:rsidP="007C2B83">
      <w:pPr>
        <w:widowControl/>
        <w:spacing w:line="257" w:lineRule="atLeast"/>
        <w:ind w:leftChars="300" w:left="630"/>
        <w:jc w:val="left"/>
        <w:rPr>
          <w:rFonts w:ascii="Consolas" w:eastAsia="宋体" w:hAnsi="Consolas" w:cs="Consolas"/>
          <w:kern w:val="0"/>
          <w:sz w:val="20"/>
          <w:szCs w:val="20"/>
        </w:rPr>
      </w:pPr>
      <w:r w:rsidRPr="007C2B83">
        <w:rPr>
          <w:rFonts w:ascii="Consolas" w:eastAsia="宋体" w:hAnsi="Consolas" w:cs="Consolas"/>
          <w:kern w:val="0"/>
          <w:sz w:val="20"/>
          <w:szCs w:val="20"/>
        </w:rPr>
        <w:t>a + [0,b],conv(a,b),[q,r]=deconv(a,b);q,r</w:t>
      </w:r>
    </w:p>
    <w:p w14:paraId="08B377AD" w14:textId="77777777" w:rsidR="007C2B83" w:rsidRPr="007C2B83" w:rsidRDefault="007C2B83" w:rsidP="007C2B83">
      <w:pPr>
        <w:widowControl/>
        <w:spacing w:line="257" w:lineRule="atLeast"/>
        <w:ind w:leftChars="300" w:left="630"/>
        <w:jc w:val="left"/>
        <w:rPr>
          <w:rFonts w:ascii="Consolas" w:eastAsia="宋体" w:hAnsi="Consolas" w:cs="Consolas"/>
          <w:kern w:val="0"/>
          <w:sz w:val="20"/>
          <w:szCs w:val="20"/>
        </w:rPr>
      </w:pPr>
      <w:r>
        <w:rPr>
          <w:rFonts w:ascii="Consolas" w:eastAsia="宋体" w:hAnsi="Consolas" w:cs="Consolas" w:hint="eastAsia"/>
          <w:kern w:val="0"/>
          <w:sz w:val="20"/>
          <w:szCs w:val="20"/>
        </w:rPr>
        <w:t>output</w:t>
      </w:r>
      <w:r>
        <w:rPr>
          <w:rFonts w:ascii="Consolas" w:eastAsia="宋体" w:hAnsi="Consolas" w:cs="Consolas"/>
          <w:kern w:val="0"/>
          <w:sz w:val="20"/>
          <w:szCs w:val="20"/>
        </w:rPr>
        <w:t>:</w:t>
      </w:r>
      <w:r w:rsidRPr="007C2B83">
        <w:rPr>
          <w:rFonts w:ascii="Consolas" w:eastAsia="宋体" w:hAnsi="Consolas" w:cs="Consolas"/>
          <w:kern w:val="0"/>
          <w:sz w:val="20"/>
          <w:szCs w:val="20"/>
        </w:rPr>
        <w:br/>
        <w:t>ans =</w:t>
      </w:r>
      <w:r w:rsidRPr="007C2B83">
        <w:rPr>
          <w:rFonts w:ascii="Consolas" w:eastAsia="宋体" w:hAnsi="Consolas" w:cs="Consolas"/>
          <w:kern w:val="0"/>
          <w:sz w:val="20"/>
          <w:szCs w:val="20"/>
        </w:rPr>
        <w:br/>
        <w:t xml:space="preserve">     2     7    12    17</w:t>
      </w:r>
      <w:r w:rsidRPr="007C2B83">
        <w:rPr>
          <w:rFonts w:ascii="Consolas" w:eastAsia="宋体" w:hAnsi="Consolas" w:cs="Consolas"/>
          <w:kern w:val="0"/>
          <w:sz w:val="20"/>
          <w:szCs w:val="20"/>
        </w:rPr>
        <w:br/>
        <w:t>ans =</w:t>
      </w:r>
      <w:r w:rsidRPr="007C2B83">
        <w:rPr>
          <w:rFonts w:ascii="Consolas" w:eastAsia="宋体" w:hAnsi="Consolas" w:cs="Consolas"/>
          <w:kern w:val="0"/>
          <w:sz w:val="20"/>
          <w:szCs w:val="20"/>
        </w:rPr>
        <w:br/>
        <w:t xml:space="preserve">     6    24    60    96   102    72</w:t>
      </w:r>
      <w:r w:rsidRPr="007C2B83">
        <w:rPr>
          <w:rFonts w:ascii="Consolas" w:eastAsia="宋体" w:hAnsi="Consolas" w:cs="Consolas"/>
          <w:kern w:val="0"/>
          <w:sz w:val="20"/>
          <w:szCs w:val="20"/>
        </w:rPr>
        <w:br/>
        <w:t>q =</w:t>
      </w:r>
      <w:r w:rsidRPr="007C2B83">
        <w:rPr>
          <w:rFonts w:ascii="Consolas" w:eastAsia="宋体" w:hAnsi="Consolas" w:cs="Consolas"/>
          <w:kern w:val="0"/>
          <w:sz w:val="20"/>
          <w:szCs w:val="20"/>
        </w:rPr>
        <w:br/>
        <w:t xml:space="preserve">    0.6667         0</w:t>
      </w:r>
      <w:r w:rsidRPr="007C2B83">
        <w:rPr>
          <w:rFonts w:ascii="Consolas" w:eastAsia="宋体" w:hAnsi="Consolas" w:cs="Consolas"/>
          <w:kern w:val="0"/>
          <w:sz w:val="20"/>
          <w:szCs w:val="20"/>
        </w:rPr>
        <w:br/>
        <w:t>r =</w:t>
      </w:r>
      <w:r w:rsidRPr="007C2B83">
        <w:rPr>
          <w:rFonts w:ascii="Consolas" w:eastAsia="宋体" w:hAnsi="Consolas" w:cs="Consolas"/>
          <w:kern w:val="0"/>
          <w:sz w:val="20"/>
          <w:szCs w:val="20"/>
        </w:rPr>
        <w:br/>
        <w:t xml:space="preserve">     0     0     0     8</w:t>
      </w:r>
    </w:p>
    <w:p w14:paraId="6802EAC2" w14:textId="77777777" w:rsidR="00CA0F3A" w:rsidRPr="00744256" w:rsidRDefault="00CA0F3A" w:rsidP="00744256">
      <w:pPr>
        <w:pStyle w:val="a7"/>
        <w:numPr>
          <w:ilvl w:val="0"/>
          <w:numId w:val="23"/>
        </w:numPr>
        <w:spacing w:line="360" w:lineRule="auto"/>
        <w:ind w:firstLineChars="0"/>
        <w:rPr>
          <w:rFonts w:ascii="宋体" w:hAnsi="宋体"/>
          <w:sz w:val="24"/>
        </w:rPr>
      </w:pPr>
      <w:r w:rsidRPr="00744256">
        <w:rPr>
          <w:rFonts w:ascii="宋体" w:hAnsi="宋体" w:hint="eastAsia"/>
          <w:sz w:val="24"/>
        </w:rPr>
        <w:t xml:space="preserve"> 多项式求导、求根和求值</w:t>
      </w:r>
    </w:p>
    <w:p w14:paraId="52F4F62F" w14:textId="77777777" w:rsidR="00CA0F3A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设</w:t>
      </w:r>
      <w:r w:rsidRPr="009C292D">
        <w:rPr>
          <w:rFonts w:ascii="宋体" w:hAnsi="宋体"/>
          <w:position w:val="-10"/>
          <w:sz w:val="24"/>
        </w:rPr>
        <w:object w:dxaOrig="4200" w:dyaOrig="360" w14:anchorId="23FB7F0B">
          <v:shape id="_x0000_i1027" type="#_x0000_t75" style="width:210pt;height:18pt" o:ole="">
            <v:imagedata r:id="rId13" o:title=""/>
          </v:shape>
          <o:OLEObject Type="Embed" ProgID="Equation.DSMT4" ShapeID="_x0000_i1027" DrawAspect="Content" ObjectID="_1729071049" r:id="rId14"/>
        </w:object>
      </w:r>
      <w:r w:rsidRPr="009C292D">
        <w:rPr>
          <w:rFonts w:ascii="宋体" w:hAnsi="宋体" w:hint="eastAsia"/>
          <w:sz w:val="24"/>
        </w:rPr>
        <w:t>，求该多项式的导数、根、并由</w:t>
      </w:r>
      <w:r w:rsidRPr="009C292D">
        <w:rPr>
          <w:rFonts w:ascii="宋体" w:hAnsi="宋体" w:hint="eastAsia"/>
          <w:sz w:val="24"/>
        </w:rPr>
        <w:tab/>
      </w:r>
      <w:r w:rsidRPr="009C292D">
        <w:rPr>
          <w:rFonts w:ascii="宋体" w:hAnsi="宋体" w:hint="eastAsia"/>
          <w:sz w:val="24"/>
        </w:rPr>
        <w:tab/>
        <w:t>根求多项式的系数。另外当</w:t>
      </w:r>
      <w:r w:rsidRPr="009C292D">
        <w:rPr>
          <w:rFonts w:ascii="宋体" w:hAnsi="宋体"/>
          <w:position w:val="-6"/>
          <w:sz w:val="24"/>
        </w:rPr>
        <w:object w:dxaOrig="660" w:dyaOrig="279" w14:anchorId="02458791">
          <v:shape id="_x0000_i1028" type="#_x0000_t75" style="width:33pt;height:14.4pt" o:ole="">
            <v:imagedata r:id="rId15" o:title=""/>
          </v:shape>
          <o:OLEObject Type="Embed" ProgID="Equation.DSMT4" ShapeID="_x0000_i1028" DrawAspect="Content" ObjectID="_1729071050" r:id="rId16"/>
        </w:object>
      </w:r>
      <w:r w:rsidRPr="009C292D">
        <w:rPr>
          <w:rFonts w:ascii="宋体" w:hAnsi="宋体" w:hint="eastAsia"/>
          <w:sz w:val="24"/>
        </w:rPr>
        <w:t>时求多项式的值。</w:t>
      </w:r>
    </w:p>
    <w:p w14:paraId="1A953D85" w14:textId="77777777"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>&gt;&gt; c = [6,24,60,96,102,72];</w:t>
      </w:r>
    </w:p>
    <w:p w14:paraId="6A65E5FD" w14:textId="77777777"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>&gt;&gt; polyder(c),r = roots(c),poly(r),polyval(c,98)</w:t>
      </w:r>
    </w:p>
    <w:p w14:paraId="62351079" w14:textId="77777777"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>ans =</w:t>
      </w:r>
    </w:p>
    <w:p w14:paraId="28C5CB93" w14:textId="77777777"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 xml:space="preserve">    30    96   180   192   102</w:t>
      </w:r>
    </w:p>
    <w:p w14:paraId="471F832B" w14:textId="77777777"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lastRenderedPageBreak/>
        <w:t>r =</w:t>
      </w:r>
    </w:p>
    <w:p w14:paraId="1EF7EE60" w14:textId="77777777"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 xml:space="preserve">  -1.6506 + 0.0000i</w:t>
      </w:r>
    </w:p>
    <w:p w14:paraId="2880A5FA" w14:textId="77777777"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 xml:space="preserve">  -1.0000 + 1.4142i</w:t>
      </w:r>
    </w:p>
    <w:p w14:paraId="6A6C3E23" w14:textId="77777777"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 xml:space="preserve">  -1.0000 - 1.4142i</w:t>
      </w:r>
    </w:p>
    <w:p w14:paraId="5598A825" w14:textId="77777777"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 xml:space="preserve">  -0.1747 + 1.5469i</w:t>
      </w:r>
    </w:p>
    <w:p w14:paraId="5C776EB4" w14:textId="77777777"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 xml:space="preserve">  -0.1747 - 1.5469i</w:t>
      </w:r>
    </w:p>
    <w:p w14:paraId="6CDED25E" w14:textId="77777777"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>ans =</w:t>
      </w:r>
    </w:p>
    <w:p w14:paraId="3B395E54" w14:textId="77777777"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 xml:space="preserve">    1.0000    4.0000   10.0000   16.0000   17.0000   12.0000</w:t>
      </w:r>
    </w:p>
    <w:p w14:paraId="22E491DC" w14:textId="77777777"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>ans =</w:t>
      </w:r>
    </w:p>
    <w:p w14:paraId="35BC7A7E" w14:textId="77777777" w:rsidR="00744256" w:rsidRPr="00744256" w:rsidRDefault="00744256" w:rsidP="00744256">
      <w:pPr>
        <w:spacing w:line="360" w:lineRule="auto"/>
        <w:rPr>
          <w:rFonts w:ascii="Consolas" w:hAnsi="Consolas" w:cs="Consolas"/>
          <w:sz w:val="20"/>
          <w:szCs w:val="20"/>
        </w:rPr>
      </w:pPr>
      <w:r w:rsidRPr="00744256">
        <w:rPr>
          <w:rFonts w:ascii="Consolas" w:hAnsi="Consolas" w:cs="Consolas"/>
          <w:sz w:val="20"/>
          <w:szCs w:val="20"/>
        </w:rPr>
        <w:t xml:space="preserve">   5.6506e+10</w:t>
      </w:r>
    </w:p>
    <w:p w14:paraId="1AB3F7E3" w14:textId="0FD6F161" w:rsidR="00CA0F3A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⑶ 完成书75页【例4－3－2】</w:t>
      </w:r>
    </w:p>
    <w:p w14:paraId="789FF3B0" w14:textId="77777777" w:rsidR="00A70ED4" w:rsidRPr="00A70ED4" w:rsidRDefault="00A70ED4" w:rsidP="00A70ED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A70ED4">
        <w:rPr>
          <w:rFonts w:ascii="Consolas" w:eastAsia="宋体" w:hAnsi="Consolas" w:cs="宋体"/>
          <w:kern w:val="0"/>
          <w:szCs w:val="21"/>
        </w:rPr>
        <w:t>w = linspace(0,10);</w:t>
      </w:r>
    </w:p>
    <w:p w14:paraId="2B54AAAA" w14:textId="77777777" w:rsidR="00A70ED4" w:rsidRPr="00A70ED4" w:rsidRDefault="00A70ED4" w:rsidP="00A70ED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A70ED4">
        <w:rPr>
          <w:rFonts w:ascii="Consolas" w:eastAsia="宋体" w:hAnsi="Consolas" w:cs="宋体"/>
          <w:kern w:val="0"/>
          <w:szCs w:val="21"/>
        </w:rPr>
        <w:t>a = [2 4 6 8];b = [3 6 9];</w:t>
      </w:r>
    </w:p>
    <w:p w14:paraId="6A23FBD2" w14:textId="77777777" w:rsidR="00A70ED4" w:rsidRPr="00A70ED4" w:rsidRDefault="00A70ED4" w:rsidP="00A70ED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A70ED4">
        <w:rPr>
          <w:rFonts w:ascii="Consolas" w:eastAsia="宋体" w:hAnsi="Consolas" w:cs="宋体"/>
          <w:kern w:val="0"/>
          <w:szCs w:val="21"/>
        </w:rPr>
        <w:t>A = polyval(a,j * w);</w:t>
      </w:r>
    </w:p>
    <w:p w14:paraId="01808CBF" w14:textId="77777777" w:rsidR="00A70ED4" w:rsidRPr="00A70ED4" w:rsidRDefault="00A70ED4" w:rsidP="00A70ED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A70ED4">
        <w:rPr>
          <w:rFonts w:ascii="Consolas" w:eastAsia="宋体" w:hAnsi="Consolas" w:cs="宋体"/>
          <w:kern w:val="0"/>
          <w:szCs w:val="21"/>
        </w:rPr>
        <w:t>B = polyval(b,j * w);</w:t>
      </w:r>
    </w:p>
    <w:p w14:paraId="3BA42C9D" w14:textId="77777777" w:rsidR="00A70ED4" w:rsidRPr="00A70ED4" w:rsidRDefault="00A70ED4" w:rsidP="00A70ED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A70ED4">
        <w:rPr>
          <w:rFonts w:ascii="Consolas" w:eastAsia="宋体" w:hAnsi="Consolas" w:cs="宋体"/>
          <w:kern w:val="0"/>
          <w:szCs w:val="21"/>
        </w:rPr>
        <w:t>subplot(2,2,1);plot(w,abs(B./A))</w:t>
      </w:r>
    </w:p>
    <w:p w14:paraId="245069D7" w14:textId="77777777" w:rsidR="00A70ED4" w:rsidRPr="00A70ED4" w:rsidRDefault="00A70ED4" w:rsidP="00A70ED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A70ED4">
        <w:rPr>
          <w:rFonts w:ascii="Consolas" w:eastAsia="宋体" w:hAnsi="Consolas" w:cs="宋体"/>
          <w:kern w:val="0"/>
          <w:szCs w:val="21"/>
        </w:rPr>
        <w:t>subplot(2,2,3);plot(w,angle(B./A))</w:t>
      </w:r>
    </w:p>
    <w:p w14:paraId="3BF92423" w14:textId="77777777" w:rsidR="00A70ED4" w:rsidRPr="00A70ED4" w:rsidRDefault="00A70ED4" w:rsidP="00A70ED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A70ED4">
        <w:rPr>
          <w:rFonts w:ascii="Consolas" w:eastAsia="宋体" w:hAnsi="Consolas" w:cs="宋体"/>
          <w:kern w:val="0"/>
          <w:szCs w:val="21"/>
        </w:rPr>
        <w:t>w1 = logspace(-1,1);</w:t>
      </w:r>
    </w:p>
    <w:p w14:paraId="5FEC340C" w14:textId="77777777" w:rsidR="00A70ED4" w:rsidRPr="00A70ED4" w:rsidRDefault="00A70ED4" w:rsidP="00A70ED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A70ED4">
        <w:rPr>
          <w:rFonts w:ascii="Consolas" w:eastAsia="宋体" w:hAnsi="Consolas" w:cs="宋体"/>
          <w:kern w:val="0"/>
          <w:szCs w:val="21"/>
        </w:rPr>
        <w:t>F = polyval(b,j * w1)./ polyval(a,j * w1);</w:t>
      </w:r>
    </w:p>
    <w:p w14:paraId="03958854" w14:textId="77777777" w:rsidR="00A70ED4" w:rsidRPr="00A70ED4" w:rsidRDefault="00A70ED4" w:rsidP="00A70ED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A70ED4">
        <w:rPr>
          <w:rFonts w:ascii="Consolas" w:eastAsia="宋体" w:hAnsi="Consolas" w:cs="宋体"/>
          <w:kern w:val="0"/>
          <w:szCs w:val="21"/>
        </w:rPr>
        <w:t>subplot(2,2,2),loglog(w1,abs(F))</w:t>
      </w:r>
    </w:p>
    <w:p w14:paraId="1A9BBB6F" w14:textId="77777777" w:rsidR="00A70ED4" w:rsidRPr="00A70ED4" w:rsidRDefault="00A70ED4" w:rsidP="00A70ED4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A70ED4">
        <w:rPr>
          <w:rFonts w:ascii="Consolas" w:eastAsia="宋体" w:hAnsi="Consolas" w:cs="宋体"/>
          <w:kern w:val="0"/>
          <w:szCs w:val="21"/>
        </w:rPr>
        <w:t>subplot(2,2,4);semilogx(w1,angle(F))</w:t>
      </w:r>
    </w:p>
    <w:p w14:paraId="43F6CEBD" w14:textId="317E5AC1" w:rsidR="00A70ED4" w:rsidRPr="00A70ED4" w:rsidRDefault="00A70ED4" w:rsidP="00A70ED4">
      <w:pPr>
        <w:spacing w:line="360" w:lineRule="auto"/>
        <w:jc w:val="center"/>
        <w:rPr>
          <w:rFonts w:ascii="宋体" w:hAnsi="宋体" w:hint="eastAsia"/>
          <w:sz w:val="24"/>
        </w:rPr>
      </w:pPr>
      <w:r w:rsidRPr="00A70ED4">
        <w:rPr>
          <w:rFonts w:ascii="宋体" w:hAnsi="宋体"/>
          <w:sz w:val="24"/>
        </w:rPr>
        <w:drawing>
          <wp:inline distT="0" distB="0" distL="0" distR="0" wp14:anchorId="576C794D" wp14:editId="70609365">
            <wp:extent cx="3377564" cy="2720340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90031" cy="2730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97737" w14:textId="6C1E03F9" w:rsidR="00CA0F3A" w:rsidRPr="006E5E51" w:rsidRDefault="006E5E51" w:rsidP="006E5E51">
      <w:pPr>
        <w:spacing w:line="360" w:lineRule="auto"/>
        <w:rPr>
          <w:rFonts w:ascii="宋体" w:hAnsi="宋体"/>
          <w:sz w:val="24"/>
        </w:rPr>
      </w:pPr>
      <w:r w:rsidRPr="006E5E51">
        <w:rPr>
          <w:rFonts w:ascii="宋体" w:hAnsi="宋体" w:hint="eastAsia"/>
          <w:sz w:val="24"/>
        </w:rPr>
        <w:tab/>
        <w:t>⑷</w:t>
      </w:r>
      <w:r w:rsidR="00CA0F3A" w:rsidRPr="006E5E51">
        <w:rPr>
          <w:rFonts w:ascii="宋体" w:hAnsi="宋体" w:hint="eastAsia"/>
          <w:sz w:val="24"/>
        </w:rPr>
        <w:t xml:space="preserve"> 采用部分分时展开的方法（提示：采用residue函数）求解线性常微分方程</w:t>
      </w:r>
      <w:r w:rsidR="00CA0F3A" w:rsidRPr="009C292D">
        <w:rPr>
          <w:position w:val="-10"/>
        </w:rPr>
        <w:object w:dxaOrig="3580" w:dyaOrig="320" w14:anchorId="406E6C7D">
          <v:shape id="_x0000_i1097" type="#_x0000_t75" style="width:179.4pt;height:15.6pt" o:ole="">
            <v:imagedata r:id="rId18" o:title=""/>
          </v:shape>
          <o:OLEObject Type="Embed" ProgID="Equation.DSMT4" ShapeID="_x0000_i1097" DrawAspect="Content" ObjectID="_1729071051" r:id="rId19"/>
        </w:object>
      </w:r>
      <w:r w:rsidR="00CA0F3A" w:rsidRPr="006E5E51">
        <w:rPr>
          <w:rFonts w:ascii="宋体" w:hAnsi="宋体" w:hint="eastAsia"/>
          <w:sz w:val="24"/>
        </w:rPr>
        <w:t>在输入</w:t>
      </w:r>
      <w:r w:rsidR="00CA0F3A" w:rsidRPr="009C292D">
        <w:rPr>
          <w:position w:val="-10"/>
        </w:rPr>
        <w:object w:dxaOrig="440" w:dyaOrig="320" w14:anchorId="6744D4B2">
          <v:shape id="_x0000_i1098" type="#_x0000_t75" style="width:21.6pt;height:15.6pt" o:ole="">
            <v:imagedata r:id="rId20" o:title=""/>
          </v:shape>
          <o:OLEObject Type="Embed" ProgID="Equation.DSMT4" ShapeID="_x0000_i1098" DrawAspect="Content" ObjectID="_1729071052" r:id="rId21"/>
        </w:object>
      </w:r>
      <w:r w:rsidR="00CA0F3A" w:rsidRPr="006E5E51">
        <w:rPr>
          <w:rFonts w:ascii="宋体" w:hAnsi="宋体" w:hint="eastAsia"/>
          <w:sz w:val="24"/>
        </w:rPr>
        <w:t>为单位冲击及单位阶跃信号时</w:t>
      </w:r>
      <w:r w:rsidR="00CA0F3A" w:rsidRPr="006E5E51">
        <w:rPr>
          <w:rFonts w:ascii="宋体" w:hAnsi="宋体" w:hint="eastAsia"/>
          <w:sz w:val="24"/>
        </w:rPr>
        <w:lastRenderedPageBreak/>
        <w:t>的解析解。（参见书78页【例4－3－6】）</w:t>
      </w:r>
    </w:p>
    <w:p w14:paraId="1BB8BC53" w14:textId="77777777" w:rsidR="006E5E51" w:rsidRPr="006E5E51" w:rsidRDefault="006E5E51" w:rsidP="006E5E51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6E5E51">
        <w:rPr>
          <w:rFonts w:ascii="Consolas" w:eastAsia="宋体" w:hAnsi="Consolas" w:cs="宋体"/>
          <w:kern w:val="0"/>
          <w:szCs w:val="21"/>
        </w:rPr>
        <w:t>a = [1,5,4,7];b = [3,0.5,4];</w:t>
      </w:r>
    </w:p>
    <w:p w14:paraId="191D8955" w14:textId="77777777" w:rsidR="006E5E51" w:rsidRPr="006E5E51" w:rsidRDefault="006E5E51" w:rsidP="006E5E51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6E5E51">
        <w:rPr>
          <w:rFonts w:ascii="Consolas" w:eastAsia="宋体" w:hAnsi="Consolas" w:cs="宋体"/>
          <w:kern w:val="0"/>
          <w:szCs w:val="21"/>
        </w:rPr>
        <w:t>t = 0 : 0.2 : 10;</w:t>
      </w:r>
    </w:p>
    <w:p w14:paraId="1D2A38CE" w14:textId="77777777" w:rsidR="006E5E51" w:rsidRPr="006E5E51" w:rsidRDefault="006E5E51" w:rsidP="006E5E51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6E5E51">
        <w:rPr>
          <w:rFonts w:ascii="Consolas" w:eastAsia="宋体" w:hAnsi="Consolas" w:cs="宋体"/>
          <w:kern w:val="0"/>
          <w:szCs w:val="21"/>
        </w:rPr>
        <w:t>[r,p,k] = residue(b,a);</w:t>
      </w:r>
    </w:p>
    <w:p w14:paraId="77D1EFC7" w14:textId="77777777" w:rsidR="006E5E51" w:rsidRPr="006E5E51" w:rsidRDefault="006E5E51" w:rsidP="006E5E51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6E5E51">
        <w:rPr>
          <w:rFonts w:ascii="Consolas" w:eastAsia="宋体" w:hAnsi="Consolas" w:cs="宋体"/>
          <w:kern w:val="0"/>
          <w:szCs w:val="21"/>
        </w:rPr>
        <w:t>yi = r(1) * exp(p(1) * t) + r(2)*exp(p(2) * t) + r(3) * exp(p(3) * t);</w:t>
      </w:r>
    </w:p>
    <w:p w14:paraId="4BE8A74B" w14:textId="77777777" w:rsidR="006E5E51" w:rsidRPr="006E5E51" w:rsidRDefault="006E5E51" w:rsidP="006E5E51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6E5E51">
        <w:rPr>
          <w:rFonts w:ascii="Consolas" w:eastAsia="宋体" w:hAnsi="Consolas" w:cs="宋体"/>
          <w:kern w:val="0"/>
          <w:szCs w:val="21"/>
        </w:rPr>
        <w:t>subplot(2,1,1),plot(t,yi)</w:t>
      </w:r>
    </w:p>
    <w:p w14:paraId="3766C7C8" w14:textId="77777777" w:rsidR="006E5E51" w:rsidRPr="006E5E51" w:rsidRDefault="006E5E51" w:rsidP="006E5E51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6E5E51">
        <w:rPr>
          <w:rFonts w:ascii="Consolas" w:eastAsia="宋体" w:hAnsi="Consolas" w:cs="宋体"/>
          <w:kern w:val="0"/>
          <w:szCs w:val="21"/>
        </w:rPr>
        <w:t>a(5) = 0;</w:t>
      </w:r>
    </w:p>
    <w:p w14:paraId="7D0B0DD5" w14:textId="77777777" w:rsidR="006E5E51" w:rsidRPr="006E5E51" w:rsidRDefault="006E5E51" w:rsidP="006E5E51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6E5E51">
        <w:rPr>
          <w:rFonts w:ascii="Consolas" w:eastAsia="宋体" w:hAnsi="Consolas" w:cs="宋体"/>
          <w:kern w:val="0"/>
          <w:szCs w:val="21"/>
        </w:rPr>
        <w:t>[r,p,k] = residue(b,a);</w:t>
      </w:r>
    </w:p>
    <w:p w14:paraId="2C1E9DD7" w14:textId="77777777" w:rsidR="006E5E51" w:rsidRPr="006E5E51" w:rsidRDefault="006E5E51" w:rsidP="006E5E51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6E5E51">
        <w:rPr>
          <w:rFonts w:ascii="Consolas" w:eastAsia="宋体" w:hAnsi="Consolas" w:cs="宋体"/>
          <w:kern w:val="0"/>
          <w:szCs w:val="21"/>
        </w:rPr>
        <w:t>ys = r(1) * exp(p(1) * t) + r(2)*exp(p(2) * t) + r(3) * exp(p(3) * t) + r(4);</w:t>
      </w:r>
    </w:p>
    <w:p w14:paraId="2D9A0584" w14:textId="77777777" w:rsidR="006E5E51" w:rsidRPr="006E5E51" w:rsidRDefault="006E5E51" w:rsidP="006E5E51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6E5E51">
        <w:rPr>
          <w:rFonts w:ascii="Consolas" w:eastAsia="宋体" w:hAnsi="Consolas" w:cs="宋体"/>
          <w:kern w:val="0"/>
          <w:szCs w:val="21"/>
        </w:rPr>
        <w:t>subplot(2,1,2),plot(t,ys)</w:t>
      </w:r>
    </w:p>
    <w:p w14:paraId="52682B6D" w14:textId="298BF83E" w:rsidR="006E5E51" w:rsidRPr="006E5E51" w:rsidRDefault="006E5E51" w:rsidP="006E5E51">
      <w:pPr>
        <w:jc w:val="center"/>
      </w:pPr>
      <w:r w:rsidRPr="006E5E51">
        <w:drawing>
          <wp:inline distT="0" distB="0" distL="0" distR="0" wp14:anchorId="79BF3CF5" wp14:editId="21D4C21F">
            <wp:extent cx="3177540" cy="2530738"/>
            <wp:effectExtent l="0" t="0" r="381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88952" cy="2539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F31DB" w14:textId="2FED57B3" w:rsidR="00CA0F3A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⑸ 完成书93页第5题。</w:t>
      </w:r>
    </w:p>
    <w:p w14:paraId="3F4A30DD" w14:textId="707F06DE" w:rsidR="00E50901" w:rsidRPr="00E50901" w:rsidRDefault="00E50901" w:rsidP="00E50901">
      <w:pPr>
        <w:widowControl/>
        <w:spacing w:line="257" w:lineRule="atLeast"/>
        <w:jc w:val="left"/>
        <w:rPr>
          <w:rFonts w:ascii="Consolas" w:eastAsia="宋体" w:hAnsi="Consolas" w:cs="宋体" w:hint="eastAsia"/>
          <w:kern w:val="0"/>
          <w:sz w:val="20"/>
          <w:szCs w:val="20"/>
        </w:rPr>
      </w:pPr>
      <w:r w:rsidRPr="00E50901">
        <w:rPr>
          <w:rFonts w:ascii="Consolas" w:eastAsia="宋体" w:hAnsi="Consolas" w:cs="宋体"/>
          <w:kern w:val="0"/>
          <w:sz w:val="20"/>
          <w:szCs w:val="20"/>
        </w:rPr>
        <w:t>roots([3,4,7,2,9,12])</w:t>
      </w:r>
      <w:r w:rsidRPr="00E50901">
        <w:rPr>
          <w:rFonts w:ascii="Consolas" w:eastAsia="宋体" w:hAnsi="Consolas" w:cs="宋体"/>
          <w:kern w:val="0"/>
          <w:sz w:val="20"/>
          <w:szCs w:val="20"/>
        </w:rPr>
        <w:br/>
        <w:t>ans =</w:t>
      </w:r>
      <w:r w:rsidRPr="00E50901">
        <w:rPr>
          <w:rFonts w:ascii="Consolas" w:eastAsia="宋体" w:hAnsi="Consolas" w:cs="宋体"/>
          <w:kern w:val="0"/>
          <w:sz w:val="20"/>
          <w:szCs w:val="20"/>
        </w:rPr>
        <w:br/>
        <w:t xml:space="preserve">  -0.8612 + 1.4377i</w:t>
      </w:r>
      <w:r w:rsidRPr="00E50901">
        <w:rPr>
          <w:rFonts w:ascii="Consolas" w:eastAsia="宋体" w:hAnsi="Consolas" w:cs="宋体"/>
          <w:kern w:val="0"/>
          <w:sz w:val="20"/>
          <w:szCs w:val="20"/>
        </w:rPr>
        <w:br/>
        <w:t xml:space="preserve">  -0.8612 - 1.4377i</w:t>
      </w:r>
      <w:r w:rsidRPr="00E50901">
        <w:rPr>
          <w:rFonts w:ascii="Consolas" w:eastAsia="宋体" w:hAnsi="Consolas" w:cs="宋体"/>
          <w:kern w:val="0"/>
          <w:sz w:val="20"/>
          <w:szCs w:val="20"/>
        </w:rPr>
        <w:br/>
        <w:t xml:space="preserve">   0.6737 + 1.0159i</w:t>
      </w:r>
      <w:r w:rsidRPr="00E50901">
        <w:rPr>
          <w:rFonts w:ascii="Consolas" w:eastAsia="宋体" w:hAnsi="Consolas" w:cs="宋体"/>
          <w:kern w:val="0"/>
          <w:sz w:val="20"/>
          <w:szCs w:val="20"/>
        </w:rPr>
        <w:br/>
        <w:t xml:space="preserve">   0.6737 - 1.0159i</w:t>
      </w:r>
      <w:r w:rsidRPr="00E50901">
        <w:rPr>
          <w:rFonts w:ascii="Consolas" w:eastAsia="宋体" w:hAnsi="Consolas" w:cs="宋体"/>
          <w:kern w:val="0"/>
          <w:sz w:val="20"/>
          <w:szCs w:val="20"/>
        </w:rPr>
        <w:br/>
        <w:t xml:space="preserve">  -0.9583 + 0.0000i</w:t>
      </w:r>
    </w:p>
    <w:p w14:paraId="5E484CDD" w14:textId="1F7292FD" w:rsidR="00CA0F3A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⑹ 完成书93页第6题。</w:t>
      </w:r>
    </w:p>
    <w:p w14:paraId="097DC3DD" w14:textId="611594B7" w:rsidR="00E50901" w:rsidRPr="00E50901" w:rsidRDefault="00E50901" w:rsidP="00E50901">
      <w:pPr>
        <w:widowControl/>
        <w:spacing w:line="257" w:lineRule="atLeast"/>
        <w:jc w:val="left"/>
        <w:rPr>
          <w:rFonts w:ascii="Consolas" w:eastAsia="宋体" w:hAnsi="Consolas" w:cs="宋体" w:hint="eastAsia"/>
          <w:kern w:val="0"/>
          <w:sz w:val="20"/>
          <w:szCs w:val="20"/>
        </w:rPr>
      </w:pPr>
      <w:r w:rsidRPr="00E50901">
        <w:rPr>
          <w:rFonts w:ascii="Consolas" w:eastAsia="宋体" w:hAnsi="Consolas" w:cs="宋体"/>
          <w:kern w:val="0"/>
          <w:sz w:val="20"/>
          <w:szCs w:val="20"/>
        </w:rPr>
        <w:t>roots([1,0,0,0,0,-1])</w:t>
      </w:r>
      <w:r w:rsidRPr="00E50901">
        <w:rPr>
          <w:rFonts w:ascii="Consolas" w:eastAsia="宋体" w:hAnsi="Consolas" w:cs="宋体"/>
          <w:kern w:val="0"/>
          <w:sz w:val="20"/>
          <w:szCs w:val="20"/>
        </w:rPr>
        <w:br/>
        <w:t>ans =</w:t>
      </w:r>
      <w:r w:rsidRPr="00E50901">
        <w:rPr>
          <w:rFonts w:ascii="Consolas" w:eastAsia="宋体" w:hAnsi="Consolas" w:cs="宋体"/>
          <w:kern w:val="0"/>
          <w:sz w:val="20"/>
          <w:szCs w:val="20"/>
        </w:rPr>
        <w:br/>
        <w:t xml:space="preserve">  -0.8090 + 0.5878i</w:t>
      </w:r>
      <w:r w:rsidRPr="00E50901">
        <w:rPr>
          <w:rFonts w:ascii="Consolas" w:eastAsia="宋体" w:hAnsi="Consolas" w:cs="宋体"/>
          <w:kern w:val="0"/>
          <w:sz w:val="20"/>
          <w:szCs w:val="20"/>
        </w:rPr>
        <w:br/>
        <w:t xml:space="preserve">  -0.8090 - 0.5878i</w:t>
      </w:r>
      <w:r w:rsidRPr="00E50901">
        <w:rPr>
          <w:rFonts w:ascii="Consolas" w:eastAsia="宋体" w:hAnsi="Consolas" w:cs="宋体"/>
          <w:kern w:val="0"/>
          <w:sz w:val="20"/>
          <w:szCs w:val="20"/>
        </w:rPr>
        <w:br/>
        <w:t xml:space="preserve">   0.3090 + 0.9511i</w:t>
      </w:r>
      <w:r w:rsidRPr="00E50901">
        <w:rPr>
          <w:rFonts w:ascii="Consolas" w:eastAsia="宋体" w:hAnsi="Consolas" w:cs="宋体"/>
          <w:kern w:val="0"/>
          <w:sz w:val="20"/>
          <w:szCs w:val="20"/>
        </w:rPr>
        <w:br/>
        <w:t xml:space="preserve">   0.3090 - 0.9511i</w:t>
      </w:r>
      <w:r w:rsidRPr="00E50901">
        <w:rPr>
          <w:rFonts w:ascii="Consolas" w:eastAsia="宋体" w:hAnsi="Consolas" w:cs="宋体"/>
          <w:kern w:val="0"/>
          <w:sz w:val="20"/>
          <w:szCs w:val="20"/>
        </w:rPr>
        <w:br/>
        <w:t xml:space="preserve">   1.0000 + 0.0000i</w:t>
      </w:r>
    </w:p>
    <w:p w14:paraId="16B99DDE" w14:textId="13F7144A" w:rsidR="00CA0F3A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⑺ 完成书93页第7题。</w:t>
      </w:r>
    </w:p>
    <w:p w14:paraId="08D20C44" w14:textId="67060FF2" w:rsidR="00E50901" w:rsidRPr="00E50901" w:rsidRDefault="00E50901" w:rsidP="00E50901">
      <w:pPr>
        <w:widowControl/>
        <w:spacing w:line="257" w:lineRule="atLeast"/>
        <w:jc w:val="left"/>
        <w:rPr>
          <w:rFonts w:ascii="Consolas" w:eastAsia="宋体" w:hAnsi="Consolas" w:cs="宋体" w:hint="eastAsia"/>
          <w:kern w:val="0"/>
          <w:sz w:val="20"/>
          <w:szCs w:val="20"/>
        </w:rPr>
      </w:pPr>
      <w:r w:rsidRPr="00E50901">
        <w:rPr>
          <w:rFonts w:ascii="Consolas" w:eastAsia="宋体" w:hAnsi="Consolas" w:cs="宋体"/>
          <w:kern w:val="0"/>
          <w:sz w:val="20"/>
          <w:szCs w:val="20"/>
        </w:rPr>
        <w:lastRenderedPageBreak/>
        <w:t>poly([-3,-5,-8,-9])</w:t>
      </w:r>
      <w:r w:rsidRPr="00E50901">
        <w:rPr>
          <w:rFonts w:ascii="Consolas" w:eastAsia="宋体" w:hAnsi="Consolas" w:cs="宋体"/>
          <w:kern w:val="0"/>
          <w:sz w:val="20"/>
          <w:szCs w:val="20"/>
        </w:rPr>
        <w:br/>
        <w:t>ans =</w:t>
      </w:r>
      <w:r w:rsidRPr="00E50901">
        <w:rPr>
          <w:rFonts w:ascii="Consolas" w:eastAsia="宋体" w:hAnsi="Consolas" w:cs="宋体"/>
          <w:kern w:val="0"/>
          <w:sz w:val="20"/>
          <w:szCs w:val="20"/>
        </w:rPr>
        <w:br/>
        <w:t xml:space="preserve">           1          25         223         831        1080</w:t>
      </w:r>
    </w:p>
    <w:p w14:paraId="69EA107B" w14:textId="77777777" w:rsidR="00CA0F3A" w:rsidRPr="009C292D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⑻ 完成书93页第8题。</w:t>
      </w:r>
    </w:p>
    <w:p w14:paraId="0130864E" w14:textId="77777777" w:rsidR="00D55F52" w:rsidRPr="00D55F52" w:rsidRDefault="00D55F52" w:rsidP="00D55F52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D55F52">
        <w:rPr>
          <w:rFonts w:ascii="Consolas" w:eastAsia="宋体" w:hAnsi="Consolas" w:cs="宋体"/>
          <w:kern w:val="0"/>
          <w:szCs w:val="21"/>
        </w:rPr>
        <w:t>a = [1,2,5,4,3];b = [1];</w:t>
      </w:r>
    </w:p>
    <w:p w14:paraId="3D9CFE42" w14:textId="77777777" w:rsidR="00D55F52" w:rsidRPr="00D55F52" w:rsidRDefault="00D55F52" w:rsidP="00D55F52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D55F52">
        <w:rPr>
          <w:rFonts w:ascii="Consolas" w:eastAsia="宋体" w:hAnsi="Consolas" w:cs="宋体"/>
          <w:kern w:val="0"/>
          <w:szCs w:val="21"/>
        </w:rPr>
        <w:t>t = 0 : 0.2 : 10;</w:t>
      </w:r>
    </w:p>
    <w:p w14:paraId="4AD2F77D" w14:textId="77777777" w:rsidR="00D55F52" w:rsidRPr="00D55F52" w:rsidRDefault="00D55F52" w:rsidP="00D55F52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D55F52">
        <w:rPr>
          <w:rFonts w:ascii="Consolas" w:eastAsia="宋体" w:hAnsi="Consolas" w:cs="宋体"/>
          <w:kern w:val="0"/>
          <w:szCs w:val="21"/>
        </w:rPr>
        <w:t>[r,p,k] = residue(b,a);</w:t>
      </w:r>
    </w:p>
    <w:p w14:paraId="1A6D48E9" w14:textId="77777777" w:rsidR="00D55F52" w:rsidRPr="00D55F52" w:rsidRDefault="00D55F52" w:rsidP="00D55F52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D55F52">
        <w:rPr>
          <w:rFonts w:ascii="Consolas" w:eastAsia="宋体" w:hAnsi="Consolas" w:cs="宋体"/>
          <w:kern w:val="0"/>
          <w:szCs w:val="21"/>
        </w:rPr>
        <w:t>yi = r(1) * exp(p(1) * t) + r(2) * exp(p(2) * t) + r(3) * exp(p(3) * t) + r(4)* exp(p(4) * t);</w:t>
      </w:r>
    </w:p>
    <w:p w14:paraId="6D92C598" w14:textId="77777777" w:rsidR="00D55F52" w:rsidRPr="00D55F52" w:rsidRDefault="00D55F52" w:rsidP="00D55F52">
      <w:pPr>
        <w:widowControl/>
        <w:shd w:val="clear" w:color="auto" w:fill="F5F5F5"/>
        <w:spacing w:line="270" w:lineRule="atLeast"/>
        <w:jc w:val="left"/>
        <w:rPr>
          <w:rFonts w:ascii="Consolas" w:eastAsia="宋体" w:hAnsi="Consolas" w:cs="宋体"/>
          <w:kern w:val="0"/>
          <w:szCs w:val="21"/>
        </w:rPr>
      </w:pPr>
      <w:r w:rsidRPr="00D55F52">
        <w:rPr>
          <w:rFonts w:ascii="Consolas" w:eastAsia="宋体" w:hAnsi="Consolas" w:cs="宋体"/>
          <w:kern w:val="0"/>
          <w:szCs w:val="21"/>
        </w:rPr>
        <w:t>plot(t,yi)</w:t>
      </w:r>
    </w:p>
    <w:p w14:paraId="53873FC9" w14:textId="36215F95" w:rsidR="00CA0F3A" w:rsidRPr="009C292D" w:rsidRDefault="00D55F52" w:rsidP="00D55F52">
      <w:pPr>
        <w:spacing w:line="360" w:lineRule="auto"/>
        <w:jc w:val="center"/>
        <w:rPr>
          <w:rFonts w:ascii="宋体" w:hAnsi="宋体"/>
          <w:sz w:val="24"/>
        </w:rPr>
      </w:pPr>
      <w:r w:rsidRPr="00D55F52">
        <w:rPr>
          <w:rFonts w:ascii="宋体" w:hAnsi="宋体"/>
          <w:sz w:val="24"/>
        </w:rPr>
        <w:drawing>
          <wp:inline distT="0" distB="0" distL="0" distR="0" wp14:anchorId="395CAC40" wp14:editId="3EDFB5DD">
            <wp:extent cx="2255520" cy="175942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60966" cy="1763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6DA97" w14:textId="77777777" w:rsidR="00CA0F3A" w:rsidRPr="009C292D" w:rsidRDefault="00CA0F3A" w:rsidP="00CA0F3A">
      <w:pPr>
        <w:numPr>
          <w:ilvl w:val="0"/>
          <w:numId w:val="22"/>
        </w:numPr>
        <w:spacing w:line="360" w:lineRule="auto"/>
        <w:rPr>
          <w:sz w:val="24"/>
        </w:rPr>
      </w:pPr>
      <w:r w:rsidRPr="009C292D">
        <w:rPr>
          <w:rFonts w:hint="eastAsia"/>
          <w:sz w:val="24"/>
        </w:rPr>
        <w:t>字符串函数库</w:t>
      </w:r>
    </w:p>
    <w:p w14:paraId="4A1C7ACB" w14:textId="77777777" w:rsidR="00284B8C" w:rsidRDefault="00CA0F3A" w:rsidP="00284B8C">
      <w:pPr>
        <w:pStyle w:val="a7"/>
        <w:numPr>
          <w:ilvl w:val="0"/>
          <w:numId w:val="24"/>
        </w:numPr>
        <w:spacing w:line="360" w:lineRule="auto"/>
        <w:ind w:firstLineChars="0"/>
        <w:rPr>
          <w:rFonts w:ascii="宋体" w:hAnsi="宋体"/>
          <w:sz w:val="24"/>
        </w:rPr>
      </w:pPr>
      <w:r w:rsidRPr="00284B8C">
        <w:rPr>
          <w:rFonts w:ascii="宋体" w:hAnsi="宋体" w:hint="eastAsia"/>
          <w:sz w:val="24"/>
        </w:rPr>
        <w:t>完成书94页第22题。</w:t>
      </w:r>
    </w:p>
    <w:p w14:paraId="419F9078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>&gt;&gt; s = 'y=magic(3)';eval(s)</w:t>
      </w:r>
    </w:p>
    <w:p w14:paraId="21761374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>y =</w:t>
      </w:r>
    </w:p>
    <w:p w14:paraId="49D50409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 8     1     6</w:t>
      </w:r>
    </w:p>
    <w:p w14:paraId="0C089E45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 3     5     7</w:t>
      </w:r>
    </w:p>
    <w:p w14:paraId="41AC7E1B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 4     9     2</w:t>
      </w:r>
    </w:p>
    <w:p w14:paraId="116E9EC3" w14:textId="77777777" w:rsidR="00CA0F3A" w:rsidRDefault="00CA0F3A" w:rsidP="00284B8C">
      <w:pPr>
        <w:pStyle w:val="a7"/>
        <w:numPr>
          <w:ilvl w:val="0"/>
          <w:numId w:val="24"/>
        </w:numPr>
        <w:spacing w:line="360" w:lineRule="auto"/>
        <w:ind w:firstLineChars="0"/>
        <w:rPr>
          <w:rFonts w:ascii="宋体" w:hAnsi="宋体"/>
          <w:sz w:val="24"/>
        </w:rPr>
      </w:pPr>
      <w:r w:rsidRPr="00284B8C">
        <w:rPr>
          <w:rFonts w:ascii="宋体" w:hAnsi="宋体" w:hint="eastAsia"/>
          <w:sz w:val="24"/>
        </w:rPr>
        <w:t>完成书94页第23题。</w:t>
      </w:r>
    </w:p>
    <w:p w14:paraId="5BCD6738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>&gt;&gt; for i = 3:5</w:t>
      </w:r>
    </w:p>
    <w:p w14:paraId="71FDBB03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>eval(['y',num2str(i),'=magic(',num2str(i),')'])</w:t>
      </w:r>
    </w:p>
    <w:p w14:paraId="2DFC62F8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>e</w:t>
      </w:r>
      <w:r>
        <w:rPr>
          <w:rFonts w:ascii="Consolas" w:hAnsi="Consolas" w:cs="Consolas"/>
          <w:sz w:val="20"/>
          <w:szCs w:val="20"/>
        </w:rPr>
        <w:t>nd</w:t>
      </w:r>
    </w:p>
    <w:p w14:paraId="466D87C1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>y3 =</w:t>
      </w:r>
    </w:p>
    <w:p w14:paraId="72FDD1C6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 8     1     6</w:t>
      </w:r>
    </w:p>
    <w:p w14:paraId="0E6590E5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 3     5     7</w:t>
      </w:r>
    </w:p>
    <w:p w14:paraId="69744D52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 xml:space="preserve">     4     9     2</w:t>
      </w:r>
    </w:p>
    <w:p w14:paraId="2DC74278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>y4 =</w:t>
      </w:r>
    </w:p>
    <w:p w14:paraId="504DBCDA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lastRenderedPageBreak/>
        <w:t xml:space="preserve">    16     2     3    13</w:t>
      </w:r>
    </w:p>
    <w:p w14:paraId="5152C711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 5    11    10     8</w:t>
      </w:r>
    </w:p>
    <w:p w14:paraId="6FABC924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 9     7     6    12</w:t>
      </w:r>
    </w:p>
    <w:p w14:paraId="2C504E7C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 xml:space="preserve">     4    14    15     1</w:t>
      </w:r>
    </w:p>
    <w:p w14:paraId="1FDFADCF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>
        <w:rPr>
          <w:rFonts w:ascii="Consolas" w:hAnsi="Consolas" w:cs="Consolas"/>
          <w:sz w:val="20"/>
          <w:szCs w:val="20"/>
        </w:rPr>
        <w:t>y5 =</w:t>
      </w:r>
    </w:p>
    <w:p w14:paraId="631BB1F8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17    24     1     8    15</w:t>
      </w:r>
    </w:p>
    <w:p w14:paraId="388753C8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23     5     7    14    16</w:t>
      </w:r>
    </w:p>
    <w:p w14:paraId="3AA5ED95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 4     6    13    20    22</w:t>
      </w:r>
    </w:p>
    <w:p w14:paraId="0A984360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10    12    19    21     3</w:t>
      </w:r>
    </w:p>
    <w:p w14:paraId="0E5D6FFA" w14:textId="77777777" w:rsidR="00707E21" w:rsidRPr="00707E21" w:rsidRDefault="00707E21" w:rsidP="00707E21">
      <w:pPr>
        <w:spacing w:line="360" w:lineRule="auto"/>
        <w:rPr>
          <w:rFonts w:ascii="Consolas" w:hAnsi="Consolas" w:cs="Consolas"/>
          <w:sz w:val="20"/>
          <w:szCs w:val="20"/>
        </w:rPr>
      </w:pPr>
      <w:r w:rsidRPr="00707E21">
        <w:rPr>
          <w:rFonts w:ascii="Consolas" w:hAnsi="Consolas" w:cs="Consolas"/>
          <w:sz w:val="20"/>
          <w:szCs w:val="20"/>
        </w:rPr>
        <w:t xml:space="preserve">    11    18    25     2     9</w:t>
      </w:r>
    </w:p>
    <w:p w14:paraId="319D82D8" w14:textId="77777777" w:rsidR="00CA0F3A" w:rsidRDefault="00CA0F3A" w:rsidP="00CA0F3A">
      <w:pPr>
        <w:spacing w:line="360" w:lineRule="auto"/>
        <w:rPr>
          <w:rFonts w:ascii="宋体" w:hAnsi="宋体"/>
          <w:sz w:val="24"/>
        </w:rPr>
      </w:pPr>
      <w:r w:rsidRPr="009C292D">
        <w:rPr>
          <w:rFonts w:ascii="宋体" w:hAnsi="宋体" w:hint="eastAsia"/>
          <w:sz w:val="24"/>
        </w:rPr>
        <w:tab/>
        <w:t>⑶ 完成书94页第24题。</w:t>
      </w:r>
    </w:p>
    <w:p w14:paraId="02B154B7" w14:textId="77777777" w:rsidR="00284B8C" w:rsidRPr="00284B8C" w:rsidRDefault="00284B8C" w:rsidP="00284B8C">
      <w:pPr>
        <w:spacing w:line="360" w:lineRule="auto"/>
        <w:rPr>
          <w:rFonts w:ascii="Consolas" w:hAnsi="Consolas" w:cs="Consolas"/>
          <w:sz w:val="20"/>
          <w:szCs w:val="20"/>
        </w:rPr>
      </w:pPr>
      <w:r w:rsidRPr="00284B8C">
        <w:rPr>
          <w:rFonts w:ascii="Consolas" w:hAnsi="Consolas" w:cs="Consolas"/>
          <w:sz w:val="20"/>
          <w:szCs w:val="20"/>
        </w:rPr>
        <w:t>&gt;&gt; sprintf('</w:t>
      </w:r>
      <w:r w:rsidRPr="00284B8C">
        <w:rPr>
          <w:rFonts w:ascii="Consolas" w:hAnsi="Consolas" w:cs="Consolas"/>
          <w:sz w:val="20"/>
          <w:szCs w:val="20"/>
        </w:rPr>
        <w:t>自然对数底数</w:t>
      </w:r>
      <w:r w:rsidRPr="00284B8C">
        <w:rPr>
          <w:rFonts w:ascii="Consolas" w:hAnsi="Consolas" w:cs="Consolas"/>
          <w:sz w:val="20"/>
          <w:szCs w:val="20"/>
        </w:rPr>
        <w:t xml:space="preserve"> e=%.20f',exp(1))</w:t>
      </w:r>
    </w:p>
    <w:p w14:paraId="680BA574" w14:textId="77777777" w:rsidR="00284B8C" w:rsidRPr="00284B8C" w:rsidRDefault="00284B8C" w:rsidP="00284B8C">
      <w:pPr>
        <w:spacing w:line="360" w:lineRule="auto"/>
        <w:rPr>
          <w:rFonts w:ascii="Consolas" w:hAnsi="Consolas" w:cs="Consolas"/>
          <w:sz w:val="20"/>
          <w:szCs w:val="20"/>
        </w:rPr>
      </w:pPr>
      <w:r w:rsidRPr="00284B8C">
        <w:rPr>
          <w:rFonts w:ascii="Consolas" w:hAnsi="Consolas" w:cs="Consolas"/>
          <w:sz w:val="20"/>
          <w:szCs w:val="20"/>
        </w:rPr>
        <w:t>ans =</w:t>
      </w:r>
    </w:p>
    <w:p w14:paraId="21D73D18" w14:textId="77777777" w:rsidR="00284B8C" w:rsidRPr="00284B8C" w:rsidRDefault="00284B8C" w:rsidP="00284B8C">
      <w:pPr>
        <w:spacing w:line="360" w:lineRule="auto"/>
        <w:rPr>
          <w:rFonts w:ascii="Consolas" w:hAnsi="Consolas" w:cs="Consolas"/>
          <w:sz w:val="20"/>
          <w:szCs w:val="20"/>
        </w:rPr>
      </w:pPr>
      <w:r w:rsidRPr="00284B8C">
        <w:rPr>
          <w:rFonts w:ascii="Consolas" w:hAnsi="Consolas" w:cs="Consolas"/>
          <w:sz w:val="20"/>
          <w:szCs w:val="20"/>
        </w:rPr>
        <w:t xml:space="preserve">    '</w:t>
      </w:r>
      <w:r w:rsidRPr="00284B8C">
        <w:rPr>
          <w:rFonts w:ascii="Consolas" w:hAnsi="Consolas" w:cs="Consolas"/>
          <w:sz w:val="20"/>
          <w:szCs w:val="20"/>
        </w:rPr>
        <w:t>自然对数底数</w:t>
      </w:r>
      <w:r w:rsidRPr="00284B8C">
        <w:rPr>
          <w:rFonts w:ascii="Consolas" w:hAnsi="Consolas" w:cs="Consolas"/>
          <w:sz w:val="20"/>
          <w:szCs w:val="20"/>
        </w:rPr>
        <w:t xml:space="preserve"> e=2.71828182845904553488'</w:t>
      </w:r>
    </w:p>
    <w:p w14:paraId="594F860D" w14:textId="77777777" w:rsidR="00BE7F33" w:rsidRPr="009A0D40" w:rsidRDefault="00545C7E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四、分析</w:t>
      </w:r>
      <w:r w:rsidR="00BE7F33" w:rsidRPr="009A0D40">
        <w:rPr>
          <w:rFonts w:ascii="Times New Roman" w:hAnsi="Times New Roman" w:cs="Times New Roman"/>
          <w:b/>
          <w:sz w:val="24"/>
        </w:rPr>
        <w:t>思考题</w:t>
      </w:r>
    </w:p>
    <w:p w14:paraId="5AD693BC" w14:textId="77777777" w:rsidR="009A0D40" w:rsidRPr="009A0D40" w:rsidRDefault="00545C7E" w:rsidP="00545C7E">
      <w:pPr>
        <w:rPr>
          <w:rFonts w:ascii="Times New Roman" w:hAnsi="Times New Roman" w:cs="Times New Roman"/>
          <w:sz w:val="24"/>
        </w:rPr>
      </w:pPr>
      <w:r w:rsidRPr="009A0D40">
        <w:rPr>
          <w:rFonts w:ascii="Times New Roman" w:hAnsi="Times New Roman" w:cs="Times New Roman"/>
          <w:sz w:val="24"/>
        </w:rPr>
        <w:t xml:space="preserve">1.  </w:t>
      </w:r>
      <w:r w:rsidR="00BE7BA7">
        <w:rPr>
          <w:rFonts w:ascii="Times New Roman" w:hAnsi="Times New Roman" w:cs="Times New Roman" w:hint="eastAsia"/>
          <w:sz w:val="24"/>
        </w:rPr>
        <w:t>请</w:t>
      </w:r>
      <w:r w:rsidR="00BE7BA7">
        <w:rPr>
          <w:rFonts w:ascii="Times New Roman" w:hAnsi="Times New Roman" w:cs="Times New Roman"/>
          <w:sz w:val="24"/>
        </w:rPr>
        <w:t>简述</w:t>
      </w:r>
      <w:r w:rsidR="009B27B8">
        <w:rPr>
          <w:rFonts w:ascii="Times New Roman" w:hAnsi="Times New Roman" w:cs="Times New Roman" w:hint="eastAsia"/>
          <w:sz w:val="24"/>
        </w:rPr>
        <w:t>微分方程数字</w:t>
      </w:r>
      <w:r w:rsidR="009B27B8">
        <w:rPr>
          <w:rFonts w:ascii="Times New Roman" w:hAnsi="Times New Roman" w:cs="Times New Roman"/>
          <w:sz w:val="24"/>
        </w:rPr>
        <w:t>解的</w:t>
      </w:r>
      <w:r w:rsidR="009B27B8">
        <w:rPr>
          <w:rFonts w:ascii="Times New Roman" w:hAnsi="Times New Roman" w:cs="Times New Roman" w:hint="eastAsia"/>
          <w:sz w:val="24"/>
        </w:rPr>
        <w:t>解题</w:t>
      </w:r>
      <w:r w:rsidR="009B27B8">
        <w:rPr>
          <w:rFonts w:ascii="Times New Roman" w:hAnsi="Times New Roman" w:cs="Times New Roman"/>
          <w:sz w:val="24"/>
        </w:rPr>
        <w:t>步骤</w:t>
      </w:r>
      <w:r w:rsidR="009B27B8">
        <w:rPr>
          <w:rFonts w:ascii="Times New Roman" w:hAnsi="Times New Roman" w:cs="Times New Roman" w:hint="eastAsia"/>
          <w:sz w:val="24"/>
        </w:rPr>
        <w:t>（提示</w:t>
      </w:r>
      <w:r w:rsidR="009B27B8">
        <w:rPr>
          <w:rFonts w:ascii="Times New Roman" w:hAnsi="Times New Roman" w:cs="Times New Roman"/>
          <w:sz w:val="24"/>
        </w:rPr>
        <w:t>：参考书</w:t>
      </w:r>
      <w:r w:rsidR="009B27B8">
        <w:rPr>
          <w:rFonts w:ascii="Times New Roman" w:hAnsi="Times New Roman" w:cs="Times New Roman" w:hint="eastAsia"/>
          <w:sz w:val="24"/>
        </w:rPr>
        <w:t>82</w:t>
      </w:r>
      <w:r w:rsidR="009B27B8">
        <w:rPr>
          <w:rFonts w:ascii="Times New Roman" w:hAnsi="Times New Roman" w:cs="Times New Roman"/>
          <w:sz w:val="24"/>
        </w:rPr>
        <w:t>-83</w:t>
      </w:r>
      <w:r w:rsidR="009B27B8">
        <w:rPr>
          <w:rFonts w:ascii="Times New Roman" w:hAnsi="Times New Roman" w:cs="Times New Roman" w:hint="eastAsia"/>
          <w:sz w:val="24"/>
        </w:rPr>
        <w:t>例题）</w:t>
      </w:r>
      <w:r w:rsidR="007F2BEE">
        <w:rPr>
          <w:rFonts w:ascii="Times New Roman" w:hAnsi="Times New Roman" w:cs="Times New Roman"/>
          <w:sz w:val="24"/>
        </w:rPr>
        <w:t>。</w:t>
      </w:r>
    </w:p>
    <w:p w14:paraId="2C0B883D" w14:textId="2A2949EF" w:rsidR="00F50AD3" w:rsidRDefault="00F50AD3" w:rsidP="00F50AD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</w:t>
      </w:r>
      <w:r w:rsidR="00D55F52"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>）建立子程序，反映微分方程右端的函数</w:t>
      </w:r>
    </w:p>
    <w:p w14:paraId="0691B4B8" w14:textId="68657511" w:rsidR="00F50AD3" w:rsidRPr="009B27B8" w:rsidRDefault="00F50AD3" w:rsidP="00F50AD3">
      <w:pPr>
        <w:rPr>
          <w:rFonts w:ascii="Times New Roman" w:hAnsi="Times New Roman" w:cs="Times New Roman" w:hint="eastAsia"/>
          <w:sz w:val="24"/>
        </w:rPr>
      </w:pP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）主程序进行数值积分</w:t>
      </w:r>
    </w:p>
    <w:p w14:paraId="7E921332" w14:textId="77777777" w:rsidR="006F4B48" w:rsidRDefault="006F4B48" w:rsidP="00545C7E">
      <w:pPr>
        <w:rPr>
          <w:rFonts w:ascii="Times New Roman" w:hAnsi="Times New Roman" w:cs="Times New Roman"/>
          <w:sz w:val="24"/>
        </w:rPr>
      </w:pPr>
    </w:p>
    <w:p w14:paraId="44F7649E" w14:textId="77777777" w:rsidR="009B27B8" w:rsidRDefault="009B27B8" w:rsidP="00545C7E">
      <w:pPr>
        <w:rPr>
          <w:rFonts w:ascii="Times New Roman" w:hAnsi="Times New Roman" w:cs="Times New Roman"/>
          <w:sz w:val="24"/>
        </w:rPr>
      </w:pPr>
    </w:p>
    <w:p w14:paraId="61DBDA30" w14:textId="7A27F593" w:rsidR="006F4B48" w:rsidRDefault="006F4B48" w:rsidP="00545C7E">
      <w:pPr>
        <w:rPr>
          <w:rFonts w:ascii="Times New Roman" w:hAnsi="Times New Roman" w:cs="Times New Roman"/>
          <w:sz w:val="24"/>
        </w:rPr>
      </w:pPr>
    </w:p>
    <w:p w14:paraId="6A051231" w14:textId="5F97E380" w:rsidR="00D55F52" w:rsidRDefault="00D55F52" w:rsidP="00545C7E">
      <w:pPr>
        <w:rPr>
          <w:rFonts w:ascii="Times New Roman" w:hAnsi="Times New Roman" w:cs="Times New Roman"/>
          <w:sz w:val="24"/>
        </w:rPr>
      </w:pPr>
    </w:p>
    <w:p w14:paraId="60FF8F72" w14:textId="77777777" w:rsidR="00D55F52" w:rsidRPr="009A0D40" w:rsidRDefault="00D55F52" w:rsidP="00545C7E">
      <w:pPr>
        <w:rPr>
          <w:rFonts w:ascii="Times New Roman" w:hAnsi="Times New Roman" w:cs="Times New Roman" w:hint="eastAsia"/>
          <w:sz w:val="24"/>
        </w:rPr>
      </w:pPr>
    </w:p>
    <w:p w14:paraId="4A4E46A4" w14:textId="77777777" w:rsidR="009A0D40" w:rsidRPr="009A0D40" w:rsidRDefault="009A0D40" w:rsidP="00545C7E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实验一成绩：</w:t>
      </w:r>
      <w:r w:rsidRPr="009A0D40">
        <w:rPr>
          <w:rFonts w:ascii="Times New Roman" w:hAnsi="Times New Roman" w:cs="Times New Roman"/>
          <w:b/>
          <w:sz w:val="24"/>
        </w:rPr>
        <w:t xml:space="preserve">____________     </w:t>
      </w:r>
      <w:r w:rsidRPr="009A0D40">
        <w:rPr>
          <w:rFonts w:ascii="Times New Roman" w:hAnsi="Times New Roman" w:cs="Times New Roman"/>
          <w:b/>
          <w:sz w:val="24"/>
        </w:rPr>
        <w:t>教师签名：</w:t>
      </w:r>
      <w:r w:rsidRPr="009A0D40">
        <w:rPr>
          <w:rFonts w:ascii="Times New Roman" w:hAnsi="Times New Roman" w:cs="Times New Roman"/>
          <w:b/>
          <w:sz w:val="24"/>
        </w:rPr>
        <w:t>_______________</w:t>
      </w:r>
    </w:p>
    <w:sectPr w:rsidR="009A0D40" w:rsidRPr="009A0D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1DB6E0" w14:textId="77777777" w:rsidR="00A1089E" w:rsidRDefault="00A1089E" w:rsidP="001E1022">
      <w:r>
        <w:separator/>
      </w:r>
    </w:p>
  </w:endnote>
  <w:endnote w:type="continuationSeparator" w:id="0">
    <w:p w14:paraId="14CAA60B" w14:textId="77777777" w:rsidR="00A1089E" w:rsidRDefault="00A1089E" w:rsidP="001E1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A11BDE" w14:textId="77777777" w:rsidR="00A1089E" w:rsidRDefault="00A1089E" w:rsidP="001E1022">
      <w:r>
        <w:separator/>
      </w:r>
    </w:p>
  </w:footnote>
  <w:footnote w:type="continuationSeparator" w:id="0">
    <w:p w14:paraId="5F84F1C7" w14:textId="77777777" w:rsidR="00A1089E" w:rsidRDefault="00A1089E" w:rsidP="001E10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5212F"/>
    <w:multiLevelType w:val="hybridMultilevel"/>
    <w:tmpl w:val="562AF6FA"/>
    <w:lvl w:ilvl="0" w:tplc="C5B41066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84D1737"/>
    <w:multiLevelType w:val="hybridMultilevel"/>
    <w:tmpl w:val="4E161D76"/>
    <w:lvl w:ilvl="0" w:tplc="D57C73F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715E47"/>
    <w:multiLevelType w:val="hybridMultilevel"/>
    <w:tmpl w:val="EE945A1A"/>
    <w:lvl w:ilvl="0" w:tplc="DC2E4914">
      <w:start w:val="4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967A55"/>
    <w:multiLevelType w:val="singleLevel"/>
    <w:tmpl w:val="A5B0C05A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" w15:restartNumberingAfterBreak="0">
    <w:nsid w:val="11A81D10"/>
    <w:multiLevelType w:val="hybridMultilevel"/>
    <w:tmpl w:val="AF92DFF8"/>
    <w:lvl w:ilvl="0" w:tplc="FE1862B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AB9E4F48">
      <w:start w:val="1"/>
      <w:numFmt w:val="decimalEnclosedParen"/>
      <w:lvlText w:val="%2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B3D2AC7"/>
    <w:multiLevelType w:val="hybridMultilevel"/>
    <w:tmpl w:val="668EE5CE"/>
    <w:lvl w:ilvl="0" w:tplc="F5240A82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1D0E48D9"/>
    <w:multiLevelType w:val="hybridMultilevel"/>
    <w:tmpl w:val="BC685F10"/>
    <w:lvl w:ilvl="0" w:tplc="A1640F70">
      <w:start w:val="4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DE62AF9"/>
    <w:multiLevelType w:val="hybridMultilevel"/>
    <w:tmpl w:val="065E8F86"/>
    <w:lvl w:ilvl="0" w:tplc="42F8B55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227B0E33"/>
    <w:multiLevelType w:val="hybridMultilevel"/>
    <w:tmpl w:val="47923FF8"/>
    <w:lvl w:ilvl="0" w:tplc="1A9C250A">
      <w:start w:val="5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7C02AC1"/>
    <w:multiLevelType w:val="hybridMultilevel"/>
    <w:tmpl w:val="E55E02F2"/>
    <w:lvl w:ilvl="0" w:tplc="E40661C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8515A25"/>
    <w:multiLevelType w:val="hybridMultilevel"/>
    <w:tmpl w:val="C8F2723E"/>
    <w:lvl w:ilvl="0" w:tplc="DDD84C3A">
      <w:start w:val="2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86D173F"/>
    <w:multiLevelType w:val="hybridMultilevel"/>
    <w:tmpl w:val="62DC2054"/>
    <w:lvl w:ilvl="0" w:tplc="BD86791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293F0DEB"/>
    <w:multiLevelType w:val="hybridMultilevel"/>
    <w:tmpl w:val="2500B462"/>
    <w:lvl w:ilvl="0" w:tplc="A15A8F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9973F47"/>
    <w:multiLevelType w:val="hybridMultilevel"/>
    <w:tmpl w:val="24E8203E"/>
    <w:lvl w:ilvl="0" w:tplc="21FE911A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2AB06D32"/>
    <w:multiLevelType w:val="hybridMultilevel"/>
    <w:tmpl w:val="145EC400"/>
    <w:lvl w:ilvl="0" w:tplc="A6FA2D8E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392252B"/>
    <w:multiLevelType w:val="hybridMultilevel"/>
    <w:tmpl w:val="D04A6104"/>
    <w:lvl w:ilvl="0" w:tplc="0409000F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37DB7B43"/>
    <w:multiLevelType w:val="hybridMultilevel"/>
    <w:tmpl w:val="45C644D6"/>
    <w:lvl w:ilvl="0" w:tplc="DFE4B794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8166412"/>
    <w:multiLevelType w:val="hybridMultilevel"/>
    <w:tmpl w:val="80827278"/>
    <w:lvl w:ilvl="0" w:tplc="E154E5E8">
      <w:start w:val="1"/>
      <w:numFmt w:val="decimalEnclosedParen"/>
      <w:lvlText w:val="%1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CD56FD86">
      <w:start w:val="1"/>
      <w:numFmt w:val="decimalEnclosedParen"/>
      <w:lvlText w:val="%2"/>
      <w:lvlJc w:val="left"/>
      <w:pPr>
        <w:tabs>
          <w:tab w:val="num" w:pos="1260"/>
        </w:tabs>
        <w:ind w:left="1260" w:hanging="42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 w15:restartNumberingAfterBreak="0">
    <w:nsid w:val="3FB83C47"/>
    <w:multiLevelType w:val="hybridMultilevel"/>
    <w:tmpl w:val="24D2D1B4"/>
    <w:lvl w:ilvl="0" w:tplc="E2C2C236">
      <w:start w:val="1"/>
      <w:numFmt w:val="decimal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9" w15:restartNumberingAfterBreak="0">
    <w:nsid w:val="67C66F41"/>
    <w:multiLevelType w:val="hybridMultilevel"/>
    <w:tmpl w:val="D36A11E8"/>
    <w:lvl w:ilvl="0" w:tplc="7FA8B30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BD062E8"/>
    <w:multiLevelType w:val="hybridMultilevel"/>
    <w:tmpl w:val="0FEC132A"/>
    <w:lvl w:ilvl="0" w:tplc="9DBCC9CC">
      <w:start w:val="1"/>
      <w:numFmt w:val="decimalEnclosedParen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76F73EA5"/>
    <w:multiLevelType w:val="hybridMultilevel"/>
    <w:tmpl w:val="529A43AC"/>
    <w:lvl w:ilvl="0" w:tplc="0180CFD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79A50143"/>
    <w:multiLevelType w:val="hybridMultilevel"/>
    <w:tmpl w:val="16F8B156"/>
    <w:lvl w:ilvl="0" w:tplc="450AEA74">
      <w:start w:val="1"/>
      <w:numFmt w:val="decimalEnclosedParen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 w15:restartNumberingAfterBreak="0">
    <w:nsid w:val="7A7A6BDE"/>
    <w:multiLevelType w:val="hybridMultilevel"/>
    <w:tmpl w:val="7F3A3D80"/>
    <w:lvl w:ilvl="0" w:tplc="7254A55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591013458">
    <w:abstractNumId w:val="1"/>
  </w:num>
  <w:num w:numId="2" w16cid:durableId="63258541">
    <w:abstractNumId w:val="9"/>
  </w:num>
  <w:num w:numId="3" w16cid:durableId="898899732">
    <w:abstractNumId w:val="0"/>
  </w:num>
  <w:num w:numId="4" w16cid:durableId="825512103">
    <w:abstractNumId w:val="18"/>
  </w:num>
  <w:num w:numId="5" w16cid:durableId="915362543">
    <w:abstractNumId w:val="12"/>
  </w:num>
  <w:num w:numId="6" w16cid:durableId="150298785">
    <w:abstractNumId w:val="21"/>
  </w:num>
  <w:num w:numId="7" w16cid:durableId="1595625705">
    <w:abstractNumId w:val="11"/>
  </w:num>
  <w:num w:numId="8" w16cid:durableId="2084838900">
    <w:abstractNumId w:val="14"/>
  </w:num>
  <w:num w:numId="9" w16cid:durableId="1542941611">
    <w:abstractNumId w:val="16"/>
  </w:num>
  <w:num w:numId="10" w16cid:durableId="1457597653">
    <w:abstractNumId w:val="6"/>
  </w:num>
  <w:num w:numId="11" w16cid:durableId="1361280276">
    <w:abstractNumId w:val="13"/>
  </w:num>
  <w:num w:numId="12" w16cid:durableId="1447190615">
    <w:abstractNumId w:val="10"/>
  </w:num>
  <w:num w:numId="13" w16cid:durableId="1974210185">
    <w:abstractNumId w:val="19"/>
  </w:num>
  <w:num w:numId="14" w16cid:durableId="992563896">
    <w:abstractNumId w:val="8"/>
  </w:num>
  <w:num w:numId="15" w16cid:durableId="431706113">
    <w:abstractNumId w:val="23"/>
  </w:num>
  <w:num w:numId="16" w16cid:durableId="1923952941">
    <w:abstractNumId w:val="3"/>
  </w:num>
  <w:num w:numId="17" w16cid:durableId="37630565">
    <w:abstractNumId w:val="2"/>
  </w:num>
  <w:num w:numId="18" w16cid:durableId="1249927021">
    <w:abstractNumId w:val="7"/>
  </w:num>
  <w:num w:numId="19" w16cid:durableId="274291926">
    <w:abstractNumId w:val="4"/>
  </w:num>
  <w:num w:numId="20" w16cid:durableId="621422319">
    <w:abstractNumId w:val="17"/>
  </w:num>
  <w:num w:numId="21" w16cid:durableId="1444837265">
    <w:abstractNumId w:val="15"/>
  </w:num>
  <w:num w:numId="22" w16cid:durableId="1898972863">
    <w:abstractNumId w:val="5"/>
  </w:num>
  <w:num w:numId="23" w16cid:durableId="1357464826">
    <w:abstractNumId w:val="20"/>
  </w:num>
  <w:num w:numId="24" w16cid:durableId="198418904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56A8"/>
    <w:rsid w:val="000246A9"/>
    <w:rsid w:val="00046A70"/>
    <w:rsid w:val="00060296"/>
    <w:rsid w:val="000A5EFA"/>
    <w:rsid w:val="000B676C"/>
    <w:rsid w:val="000F29C2"/>
    <w:rsid w:val="00127892"/>
    <w:rsid w:val="00144723"/>
    <w:rsid w:val="00187C17"/>
    <w:rsid w:val="001E1022"/>
    <w:rsid w:val="001E7728"/>
    <w:rsid w:val="001F1B8B"/>
    <w:rsid w:val="001F7AAA"/>
    <w:rsid w:val="0023070C"/>
    <w:rsid w:val="00235AC9"/>
    <w:rsid w:val="00275FFC"/>
    <w:rsid w:val="00284B8C"/>
    <w:rsid w:val="002A5C7A"/>
    <w:rsid w:val="002A5DCA"/>
    <w:rsid w:val="00363B87"/>
    <w:rsid w:val="00377BE7"/>
    <w:rsid w:val="00382C2A"/>
    <w:rsid w:val="00384210"/>
    <w:rsid w:val="00384497"/>
    <w:rsid w:val="003A0C4F"/>
    <w:rsid w:val="003A43D1"/>
    <w:rsid w:val="003A7206"/>
    <w:rsid w:val="00424D57"/>
    <w:rsid w:val="004A1B36"/>
    <w:rsid w:val="005025A8"/>
    <w:rsid w:val="00545C7E"/>
    <w:rsid w:val="00555807"/>
    <w:rsid w:val="00571A15"/>
    <w:rsid w:val="005A124E"/>
    <w:rsid w:val="005B278E"/>
    <w:rsid w:val="005C23D2"/>
    <w:rsid w:val="005C6103"/>
    <w:rsid w:val="005F336A"/>
    <w:rsid w:val="006056A8"/>
    <w:rsid w:val="00617E43"/>
    <w:rsid w:val="0065393C"/>
    <w:rsid w:val="006823F6"/>
    <w:rsid w:val="0069013A"/>
    <w:rsid w:val="006B74B3"/>
    <w:rsid w:val="006C3F44"/>
    <w:rsid w:val="006D6943"/>
    <w:rsid w:val="006E5E51"/>
    <w:rsid w:val="006F4B48"/>
    <w:rsid w:val="006F56F2"/>
    <w:rsid w:val="00707E21"/>
    <w:rsid w:val="0071268C"/>
    <w:rsid w:val="00727516"/>
    <w:rsid w:val="00744256"/>
    <w:rsid w:val="00786A6F"/>
    <w:rsid w:val="007A245C"/>
    <w:rsid w:val="007C2B83"/>
    <w:rsid w:val="007E3DB4"/>
    <w:rsid w:val="007F2BEE"/>
    <w:rsid w:val="0080222A"/>
    <w:rsid w:val="008039E6"/>
    <w:rsid w:val="00804007"/>
    <w:rsid w:val="008423E6"/>
    <w:rsid w:val="00851BD2"/>
    <w:rsid w:val="00857938"/>
    <w:rsid w:val="008803AC"/>
    <w:rsid w:val="008E1326"/>
    <w:rsid w:val="008F5FA1"/>
    <w:rsid w:val="00903CB4"/>
    <w:rsid w:val="009629A2"/>
    <w:rsid w:val="009A0D40"/>
    <w:rsid w:val="009B27B8"/>
    <w:rsid w:val="009B2B21"/>
    <w:rsid w:val="009B67DD"/>
    <w:rsid w:val="009E663F"/>
    <w:rsid w:val="00A0207B"/>
    <w:rsid w:val="00A1089E"/>
    <w:rsid w:val="00A36171"/>
    <w:rsid w:val="00A70ED4"/>
    <w:rsid w:val="00AB6F52"/>
    <w:rsid w:val="00AC0E76"/>
    <w:rsid w:val="00AC50A6"/>
    <w:rsid w:val="00AD67AE"/>
    <w:rsid w:val="00AF76D3"/>
    <w:rsid w:val="00B13994"/>
    <w:rsid w:val="00B16583"/>
    <w:rsid w:val="00B1671B"/>
    <w:rsid w:val="00B331B6"/>
    <w:rsid w:val="00B34A42"/>
    <w:rsid w:val="00BB0B3F"/>
    <w:rsid w:val="00BE7BA7"/>
    <w:rsid w:val="00BE7F33"/>
    <w:rsid w:val="00C60497"/>
    <w:rsid w:val="00CA0F3A"/>
    <w:rsid w:val="00CC60DE"/>
    <w:rsid w:val="00CC75BF"/>
    <w:rsid w:val="00CD79BE"/>
    <w:rsid w:val="00CE4271"/>
    <w:rsid w:val="00D11799"/>
    <w:rsid w:val="00D43A20"/>
    <w:rsid w:val="00D55F52"/>
    <w:rsid w:val="00D7391E"/>
    <w:rsid w:val="00DA365F"/>
    <w:rsid w:val="00DC02E8"/>
    <w:rsid w:val="00DD3ED6"/>
    <w:rsid w:val="00DF0C99"/>
    <w:rsid w:val="00E054EF"/>
    <w:rsid w:val="00E1791F"/>
    <w:rsid w:val="00E50901"/>
    <w:rsid w:val="00E76944"/>
    <w:rsid w:val="00E82860"/>
    <w:rsid w:val="00EE315A"/>
    <w:rsid w:val="00F04FB3"/>
    <w:rsid w:val="00F07B29"/>
    <w:rsid w:val="00F13ED8"/>
    <w:rsid w:val="00F348CF"/>
    <w:rsid w:val="00F47C1D"/>
    <w:rsid w:val="00F50AD3"/>
    <w:rsid w:val="00F7210F"/>
    <w:rsid w:val="00F74914"/>
    <w:rsid w:val="00F93D8C"/>
    <w:rsid w:val="00FF7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E75EBF1"/>
  <w15:chartTrackingRefBased/>
  <w15:docId w15:val="{FAADAC49-0302-4547-B685-CCE5BBE78E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102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10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102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10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1022"/>
    <w:rPr>
      <w:sz w:val="18"/>
      <w:szCs w:val="18"/>
    </w:rPr>
  </w:style>
  <w:style w:type="paragraph" w:styleId="a7">
    <w:name w:val="List Paragraph"/>
    <w:basedOn w:val="a"/>
    <w:uiPriority w:val="34"/>
    <w:qFormat/>
    <w:rsid w:val="00B34A42"/>
    <w:pPr>
      <w:ind w:firstLineChars="200" w:firstLine="420"/>
    </w:pPr>
  </w:style>
  <w:style w:type="paragraph" w:styleId="a8">
    <w:name w:val="Normal (Web)"/>
    <w:basedOn w:val="a"/>
    <w:uiPriority w:val="99"/>
    <w:semiHidden/>
    <w:unhideWhenUsed/>
    <w:rsid w:val="00DC02E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A0207B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0207B"/>
    <w:rPr>
      <w:sz w:val="18"/>
      <w:szCs w:val="18"/>
    </w:rPr>
  </w:style>
  <w:style w:type="paragraph" w:customStyle="1" w:styleId="Char1">
    <w:name w:val="Char1"/>
    <w:basedOn w:val="a"/>
    <w:rsid w:val="008F5FA1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styleId="ab">
    <w:name w:val="Date"/>
    <w:basedOn w:val="a"/>
    <w:next w:val="a"/>
    <w:link w:val="ac"/>
    <w:uiPriority w:val="99"/>
    <w:semiHidden/>
    <w:unhideWhenUsed/>
    <w:rsid w:val="008F5FA1"/>
    <w:pPr>
      <w:ind w:leftChars="2500" w:left="100"/>
    </w:pPr>
  </w:style>
  <w:style w:type="character" w:customStyle="1" w:styleId="ac">
    <w:name w:val="日期 字符"/>
    <w:basedOn w:val="a0"/>
    <w:link w:val="ab"/>
    <w:uiPriority w:val="99"/>
    <w:semiHidden/>
    <w:rsid w:val="008F5FA1"/>
  </w:style>
  <w:style w:type="paragraph" w:customStyle="1" w:styleId="Char10">
    <w:name w:val="Char1"/>
    <w:basedOn w:val="a"/>
    <w:rsid w:val="00F348C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table" w:styleId="ad">
    <w:name w:val="Table Grid"/>
    <w:basedOn w:val="a1"/>
    <w:uiPriority w:val="39"/>
    <w:rsid w:val="008E13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0bab185e1">
    <w:name w:val="s0bab185e1"/>
    <w:basedOn w:val="a0"/>
    <w:rsid w:val="007C2B83"/>
  </w:style>
  <w:style w:type="character" w:customStyle="1" w:styleId="sfd5a17711">
    <w:name w:val="sfd5a17711"/>
    <w:basedOn w:val="a0"/>
    <w:rsid w:val="007C2B83"/>
  </w:style>
  <w:style w:type="character" w:customStyle="1" w:styleId="s52325ae20">
    <w:name w:val="s52325ae20"/>
    <w:basedOn w:val="a0"/>
    <w:rsid w:val="00A70ED4"/>
  </w:style>
  <w:style w:type="character" w:customStyle="1" w:styleId="s43c246870">
    <w:name w:val="s43c246870"/>
    <w:basedOn w:val="a0"/>
    <w:rsid w:val="006E5E51"/>
  </w:style>
  <w:style w:type="character" w:customStyle="1" w:styleId="s59f57fc40">
    <w:name w:val="s59f57fc40"/>
    <w:basedOn w:val="a0"/>
    <w:rsid w:val="00E50901"/>
  </w:style>
  <w:style w:type="character" w:customStyle="1" w:styleId="s98f553c21">
    <w:name w:val="s98f553c21"/>
    <w:basedOn w:val="a0"/>
    <w:rsid w:val="00E50901"/>
  </w:style>
  <w:style w:type="character" w:customStyle="1" w:styleId="sdb35200c1">
    <w:name w:val="sdb35200c1"/>
    <w:basedOn w:val="a0"/>
    <w:rsid w:val="00E50901"/>
  </w:style>
  <w:style w:type="character" w:customStyle="1" w:styleId="sa8914c051">
    <w:name w:val="sa8914c051"/>
    <w:basedOn w:val="a0"/>
    <w:rsid w:val="00E50901"/>
  </w:style>
  <w:style w:type="character" w:customStyle="1" w:styleId="s0331f01d0">
    <w:name w:val="s0331f01d0"/>
    <w:basedOn w:val="a0"/>
    <w:rsid w:val="00D55F5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33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0299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054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49383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4806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260979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642202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28612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353787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66822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307628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973418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505492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07723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57780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973140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413431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014832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901479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52615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58673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88258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450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1308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011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6092658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39202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541100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6818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474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82115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586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026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618759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154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65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623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334510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4358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16742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01466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099133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25400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0091358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448988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16788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0439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861692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25575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8258626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026112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561466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542161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702698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78030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708510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6924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356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076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222174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57905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282219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183900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77597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710273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645474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390414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880514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8008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834205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8844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568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78035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703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82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1547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079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396687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19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287392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08243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369519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263797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092873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154671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017189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844618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950475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65341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880803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279316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650926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034241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669207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260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776644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092726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0390326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2238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4993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46146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330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486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174446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xiaoban.ecust.edu.cn/picture/article/5/5936bfb2-1aeb-49a6-82d9-fd8b8ccb33e7/8e086854-9b88-49c9-8d37-cc17a801d4a4.jpg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6</Pages>
  <Words>453</Words>
  <Characters>2586</Characters>
  <Application>Microsoft Office Word</Application>
  <DocSecurity>0</DocSecurity>
  <Lines>21</Lines>
  <Paragraphs>6</Paragraphs>
  <ScaleCrop>false</ScaleCrop>
  <Company/>
  <LinksUpToDate>false</LinksUpToDate>
  <CharactersWithSpaces>3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</dc:creator>
  <cp:keywords/>
  <dc:description/>
  <cp:lastModifiedBy>liu xuanle</cp:lastModifiedBy>
  <cp:revision>34</cp:revision>
  <cp:lastPrinted>2016-11-21T11:34:00Z</cp:lastPrinted>
  <dcterms:created xsi:type="dcterms:W3CDTF">2017-06-17T11:34:00Z</dcterms:created>
  <dcterms:modified xsi:type="dcterms:W3CDTF">2022-11-04T04:44:00Z</dcterms:modified>
</cp:coreProperties>
</file>